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>Ngày soạn:</w:t>
      </w:r>
    </w:p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>Ngày dạy:</w:t>
      </w:r>
    </w:p>
    <w:p w:rsidR="002F44AE" w:rsidRPr="002F44AE" w:rsidRDefault="002F44AE" w:rsidP="002F44AE">
      <w:pPr>
        <w:tabs>
          <w:tab w:val="left" w:leader="dot" w:pos="9690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2F44AE">
        <w:rPr>
          <w:rFonts w:ascii="Times New Roman" w:eastAsia="Times New Roman" w:hAnsi="Times New Roman" w:cs="Times New Roman"/>
          <w:b/>
          <w:sz w:val="26"/>
          <w:szCs w:val="26"/>
        </w:rPr>
        <w:t>TIẾT 7. LUYỆN TẬP</w:t>
      </w:r>
    </w:p>
    <w:p w:rsidR="002F44AE" w:rsidRPr="002F44AE" w:rsidRDefault="002F44AE" w:rsidP="002F44AE">
      <w:pPr>
        <w:numPr>
          <w:ilvl w:val="0"/>
          <w:numId w:val="6"/>
        </w:numPr>
        <w:tabs>
          <w:tab w:val="num" w:pos="228"/>
        </w:tabs>
        <w:spacing w:after="0" w:line="240" w:lineRule="auto"/>
        <w:rPr>
          <w:rFonts w:ascii=".VnTimeH" w:eastAsia="Times New Roman" w:hAnsi=".VnTimeH" w:cs="Times New Roman"/>
          <w:b/>
          <w:sz w:val="26"/>
          <w:szCs w:val="26"/>
        </w:rPr>
      </w:pPr>
      <w:r w:rsidRPr="002F44AE">
        <w:rPr>
          <w:rFonts w:ascii=".VnTimeH" w:eastAsia="Times New Roman" w:hAnsi=".VnTimeH" w:cs="Times New Roman"/>
          <w:b/>
          <w:sz w:val="26"/>
          <w:szCs w:val="26"/>
        </w:rPr>
        <w:t>Môc tiªu:</w:t>
      </w:r>
      <w:bookmarkStart w:id="0" w:name="_GoBack"/>
      <w:bookmarkEnd w:id="0"/>
    </w:p>
    <w:p w:rsidR="002F44AE" w:rsidRPr="002F44AE" w:rsidRDefault="002F44AE" w:rsidP="002F44AE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sz w:val="26"/>
          <w:szCs w:val="26"/>
        </w:rPr>
      </w:pPr>
      <w:r w:rsidRPr="002F44AE">
        <w:rPr>
          <w:rFonts w:ascii=".VnTime" w:eastAsia="Times New Roman" w:hAnsi=".VnTime" w:cs="Times New Roman"/>
          <w:b/>
          <w:sz w:val="26"/>
          <w:szCs w:val="26"/>
          <w:u w:val="single"/>
        </w:rPr>
        <w:t>KiÕn thøc</w:t>
      </w:r>
      <w:r w:rsidRPr="002F44AE">
        <w:rPr>
          <w:rFonts w:ascii=".VnTime" w:eastAsia="Times New Roman" w:hAnsi=".VnTime" w:cs="Times New Roman"/>
          <w:i/>
          <w:sz w:val="26"/>
          <w:szCs w:val="26"/>
        </w:rPr>
        <w:t>:</w:t>
      </w:r>
      <w:r w:rsidRPr="002F44AE">
        <w:rPr>
          <w:rFonts w:ascii=".VnTime" w:eastAsia="Times New Roman" w:hAnsi=".VnTime" w:cs="Times New Roman"/>
          <w:sz w:val="26"/>
          <w:szCs w:val="26"/>
        </w:rPr>
        <w:t xml:space="preserve"> Cñng cè vµ kh¾c s©u cho häc sinh n¾m ch¾c ®Þnh nghÜa tû sè l­îng gi¸c gãc nhän, tû sè l­îng gi¸c cña hai gãc phô nhau</w:t>
      </w:r>
    </w:p>
    <w:p w:rsidR="002F44AE" w:rsidRPr="002F44AE" w:rsidRDefault="002F44AE" w:rsidP="002F44AE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  <w:u w:val="single"/>
        </w:rPr>
      </w:pPr>
      <w:r w:rsidRPr="002F44AE">
        <w:rPr>
          <w:rFonts w:ascii=".VnTime" w:eastAsia="Times New Roman" w:hAnsi=".VnTime" w:cs="Times New Roman"/>
          <w:b/>
          <w:sz w:val="26"/>
          <w:szCs w:val="26"/>
          <w:u w:val="single"/>
        </w:rPr>
        <w:t>Kü n¨ng</w:t>
      </w:r>
      <w:r w:rsidRPr="002F44AE">
        <w:rPr>
          <w:rFonts w:ascii=".VnTime" w:eastAsia="Times New Roman" w:hAnsi=".VnTime" w:cs="Times New Roman"/>
          <w:i/>
          <w:sz w:val="26"/>
          <w:szCs w:val="26"/>
        </w:rPr>
        <w:t xml:space="preserve">: </w:t>
      </w:r>
      <w:r w:rsidRPr="002F44AE">
        <w:rPr>
          <w:rFonts w:ascii=".VnTime" w:eastAsia="Times New Roman" w:hAnsi=".VnTime" w:cs="Times New Roman"/>
          <w:sz w:val="26"/>
          <w:szCs w:val="26"/>
        </w:rPr>
        <w:t>Häc sinh viÕt thµnh th¹o tû sè l­îng gi¸c cña mét gãc nhän trong tam gi¸c vu«ng. RÌn luyÖn kü n¨ng dùng mét gãc nhän khi biÕt mét tû sè l­îng gi¸c cña nã vµ ng­îc l¹i vËn dông tû sè l­îng gi¸c gãc nhän ®Ó tÝnh ®­îc ®é dµi mét c¹nh cña tam gi¸c vu«ng.</w:t>
      </w:r>
    </w:p>
    <w:p w:rsidR="002F44AE" w:rsidRPr="002F44AE" w:rsidRDefault="002F44AE" w:rsidP="002F44AE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</w:rPr>
      </w:pPr>
      <w:r w:rsidRPr="002F44AE">
        <w:rPr>
          <w:rFonts w:ascii=".VnTime" w:eastAsia="Times New Roman" w:hAnsi=".VnTime" w:cs="Times New Roman"/>
          <w:b/>
          <w:sz w:val="26"/>
          <w:szCs w:val="26"/>
          <w:u w:val="single"/>
        </w:rPr>
        <w:t>Th¸i ®é</w:t>
      </w:r>
      <w:r w:rsidRPr="002F44AE">
        <w:rPr>
          <w:rFonts w:ascii=".VnTime" w:eastAsia="Times New Roman" w:hAnsi=".VnTime" w:cs="Times New Roman"/>
          <w:b/>
          <w:sz w:val="26"/>
          <w:szCs w:val="26"/>
        </w:rPr>
        <w:t>:</w:t>
      </w:r>
      <w:r w:rsidRPr="002F44AE">
        <w:rPr>
          <w:rFonts w:ascii=".VnTime" w:eastAsia="Times New Roman" w:hAnsi=".VnTime" w:cs="Times New Roman"/>
          <w:i/>
          <w:sz w:val="26"/>
          <w:szCs w:val="26"/>
        </w:rPr>
        <w:t xml:space="preserve"> </w:t>
      </w:r>
      <w:r w:rsidRPr="002F44AE">
        <w:rPr>
          <w:rFonts w:ascii=".VnTime" w:eastAsia="Times New Roman" w:hAnsi=".VnTime" w:cs="Times New Roman"/>
          <w:sz w:val="26"/>
          <w:szCs w:val="26"/>
        </w:rPr>
        <w:t>Cã th¸i ®é häc tËp nghiªm tóc, tù gi¸c, tÝch cùc lµm bµi tËp.</w:t>
      </w:r>
    </w:p>
    <w:p w:rsidR="002F44AE" w:rsidRPr="002F44AE" w:rsidRDefault="002F44AE" w:rsidP="002F44A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F44AE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Năng lực</w:t>
      </w:r>
      <w:r w:rsidRPr="002F44AE">
        <w:rPr>
          <w:rFonts w:ascii="Times New Roman" w:eastAsia="Times New Roman" w:hAnsi="Times New Roman" w:cs="Times New Roman"/>
          <w:b/>
          <w:i/>
          <w:sz w:val="26"/>
          <w:szCs w:val="26"/>
          <w:u w:val="single"/>
        </w:rPr>
        <w:t>:</w:t>
      </w:r>
      <w:r w:rsidRPr="002F44AE">
        <w:rPr>
          <w:rFonts w:ascii="Times New Roman" w:eastAsia="Times New Roman" w:hAnsi="Times New Roman" w:cs="Times New Roman"/>
          <w:sz w:val="26"/>
          <w:szCs w:val="26"/>
        </w:rPr>
        <w:t>Tự học, tự nghiên cứu, năng lực báo cáo, tư duy logic, hợp tác, giải quyết vấn đề, vẽ hình, tính toán</w:t>
      </w:r>
    </w:p>
    <w:p w:rsidR="002F44AE" w:rsidRPr="002F44AE" w:rsidRDefault="002F44AE" w:rsidP="002F44AE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</w:p>
    <w:p w:rsidR="002F44AE" w:rsidRPr="002F44AE" w:rsidRDefault="002F44AE" w:rsidP="002F44AE">
      <w:pPr>
        <w:numPr>
          <w:ilvl w:val="0"/>
          <w:numId w:val="6"/>
        </w:numPr>
        <w:tabs>
          <w:tab w:val="num" w:pos="285"/>
          <w:tab w:val="left" w:pos="966"/>
          <w:tab w:val="left" w:pos="1568"/>
        </w:tabs>
        <w:spacing w:after="0" w:line="240" w:lineRule="auto"/>
        <w:rPr>
          <w:rFonts w:ascii=".VnTimeH" w:eastAsia="Times New Roman" w:hAnsi=".VnTimeH" w:cs="Times New Roman"/>
          <w:b/>
          <w:sz w:val="26"/>
          <w:szCs w:val="26"/>
        </w:rPr>
      </w:pPr>
      <w:r w:rsidRPr="002F44AE">
        <w:rPr>
          <w:rFonts w:ascii=".VnTimeH" w:eastAsia="Times New Roman" w:hAnsi=".VnTimeH" w:cs="Times New Roman"/>
          <w:b/>
          <w:sz w:val="26"/>
          <w:szCs w:val="26"/>
        </w:rPr>
        <w:t>ChuÈn bÞ:</w:t>
      </w:r>
    </w:p>
    <w:p w:rsidR="002F44AE" w:rsidRPr="002F44AE" w:rsidRDefault="002F44AE" w:rsidP="002F44AE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  <w:u w:val="single"/>
        </w:rPr>
      </w:pPr>
      <w:r w:rsidRPr="002F44AE">
        <w:rPr>
          <w:rFonts w:ascii=".VnTime" w:eastAsia="Times New Roman" w:hAnsi=".VnTime" w:cs="Times New Roman"/>
          <w:i/>
          <w:sz w:val="26"/>
          <w:szCs w:val="26"/>
          <w:u w:val="single"/>
        </w:rPr>
        <w:t>Gi¸o viªn</w:t>
      </w:r>
      <w:r w:rsidRPr="002F44AE">
        <w:rPr>
          <w:rFonts w:ascii=".VnTime" w:eastAsia="Times New Roman" w:hAnsi=".VnTime" w:cs="Times New Roman"/>
          <w:i/>
          <w:sz w:val="26"/>
          <w:szCs w:val="26"/>
        </w:rPr>
        <w:t xml:space="preserve">: </w:t>
      </w:r>
      <w:r w:rsidRPr="002F44AE">
        <w:rPr>
          <w:rFonts w:ascii=".VnTime" w:eastAsia="Times New Roman" w:hAnsi=".VnTime" w:cs="Times New Roman"/>
          <w:sz w:val="26"/>
          <w:szCs w:val="26"/>
        </w:rPr>
        <w:t>Bµi so¹n, ph©n lo¹i bµi tËp luyÖn tËp, th­íc th¼ng, b¶ng phô, compa</w:t>
      </w:r>
    </w:p>
    <w:p w:rsidR="002F44AE" w:rsidRPr="002F44AE" w:rsidRDefault="002F44AE" w:rsidP="002F44AE">
      <w:pPr>
        <w:numPr>
          <w:ilvl w:val="0"/>
          <w:numId w:val="3"/>
        </w:numPr>
        <w:spacing w:after="0" w:line="240" w:lineRule="auto"/>
        <w:rPr>
          <w:rFonts w:ascii=".VnTime" w:eastAsia="Times New Roman" w:hAnsi=".VnTime" w:cs="Times New Roman"/>
          <w:i/>
          <w:sz w:val="26"/>
          <w:szCs w:val="26"/>
        </w:rPr>
      </w:pPr>
      <w:r w:rsidRPr="002F44AE">
        <w:rPr>
          <w:rFonts w:ascii=".VnTime" w:eastAsia="Times New Roman" w:hAnsi=".VnTime" w:cs="Times New Roman"/>
          <w:i/>
          <w:sz w:val="26"/>
          <w:szCs w:val="26"/>
          <w:u w:val="single"/>
        </w:rPr>
        <w:t>Häc sinh</w:t>
      </w:r>
      <w:r w:rsidRPr="002F44AE">
        <w:rPr>
          <w:rFonts w:ascii=".VnTime" w:eastAsia="Times New Roman" w:hAnsi=".VnTime" w:cs="Times New Roman"/>
          <w:i/>
          <w:sz w:val="26"/>
          <w:szCs w:val="26"/>
        </w:rPr>
        <w:t>:</w:t>
      </w:r>
      <w:r w:rsidRPr="002F44AE">
        <w:rPr>
          <w:rFonts w:ascii=".VnTime" w:eastAsia="Times New Roman" w:hAnsi=".VnTime" w:cs="Times New Roman"/>
          <w:sz w:val="26"/>
          <w:szCs w:val="26"/>
        </w:rPr>
        <w:t xml:space="preserve"> Lµm bµi tËp ë nhµ, th­íc th¼ng, compa, b¶ng phô nhãm</w:t>
      </w:r>
    </w:p>
    <w:p w:rsidR="002F44AE" w:rsidRPr="002F44AE" w:rsidRDefault="002F44AE" w:rsidP="002F44AE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fr-FR"/>
        </w:rPr>
      </w:pPr>
      <w:r w:rsidRPr="002F44AE">
        <w:rPr>
          <w:rFonts w:ascii=".VnTimeH" w:eastAsia="Times New Roman" w:hAnsi=".VnTimeH" w:cs="Times New Roman"/>
          <w:b/>
          <w:sz w:val="26"/>
          <w:szCs w:val="26"/>
          <w:lang w:val="fr-FR"/>
        </w:rPr>
        <w:t>C¸c ho¹t ®éng d¹y - häc</w:t>
      </w:r>
      <w:r w:rsidRPr="002F44A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:</w:t>
      </w:r>
    </w:p>
    <w:p w:rsidR="002F44AE" w:rsidRPr="002F44AE" w:rsidRDefault="002F44AE" w:rsidP="002F44AE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2F44AE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1. Ổn định tổ chức</w:t>
      </w:r>
      <w:r w:rsidRPr="002F44A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(Thời gian: 1 phút)</w:t>
      </w:r>
    </w:p>
    <w:p w:rsidR="002F44AE" w:rsidRPr="002F44AE" w:rsidRDefault="002F44AE" w:rsidP="002F44AE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2F44AE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2. Kiểm tra bài cũ</w:t>
      </w:r>
      <w:r w:rsidRPr="002F44AE">
        <w:rPr>
          <w:rFonts w:ascii="Times New Roman" w:eastAsia="Times New Roman" w:hAnsi="Times New Roman" w:cs="Times New Roman"/>
          <w:b/>
          <w:bCs/>
          <w:sz w:val="26"/>
          <w:szCs w:val="26"/>
        </w:rPr>
        <w:t>: lồng ghép trong tiết dạy</w:t>
      </w:r>
    </w:p>
    <w:p w:rsidR="002F44AE" w:rsidRPr="002F44AE" w:rsidRDefault="002F44AE" w:rsidP="002F44AE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</w:pPr>
      <w:r w:rsidRPr="002F44AE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3. Bài mới (44 phút)</w:t>
      </w:r>
    </w:p>
    <w:p w:rsidR="002F44AE" w:rsidRPr="002F44AE" w:rsidRDefault="002F44AE" w:rsidP="002F44AE">
      <w:pPr>
        <w:tabs>
          <w:tab w:val="left" w:pos="567"/>
        </w:tabs>
        <w:spacing w:before="80" w:after="4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2F44AE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A. HOẠT ĐỘNG KHỞI ĐỘNG(5ph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5"/>
        <w:gridCol w:w="3266"/>
        <w:gridCol w:w="3266"/>
      </w:tblGrid>
      <w:tr w:rsidR="002F44AE" w:rsidRPr="002F44AE" w:rsidTr="00367830">
        <w:tc>
          <w:tcPr>
            <w:tcW w:w="3265" w:type="dxa"/>
            <w:shd w:val="clear" w:color="auto" w:fill="auto"/>
            <w:vAlign w:val="center"/>
          </w:tcPr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hÇy</w:t>
            </w:r>
          </w:p>
        </w:tc>
        <w:tc>
          <w:tcPr>
            <w:tcW w:w="3266" w:type="dxa"/>
            <w:shd w:val="clear" w:color="auto" w:fill="auto"/>
            <w:vAlign w:val="center"/>
          </w:tcPr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rß</w:t>
            </w:r>
          </w:p>
        </w:tc>
        <w:tc>
          <w:tcPr>
            <w:tcW w:w="3266" w:type="dxa"/>
            <w:shd w:val="clear" w:color="auto" w:fill="auto"/>
            <w:vAlign w:val="center"/>
          </w:tcPr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</w:rPr>
              <w:t>Ghi b¶ng</w:t>
            </w:r>
          </w:p>
        </w:tc>
      </w:tr>
      <w:tr w:rsidR="002F44AE" w:rsidRPr="002F44AE" w:rsidTr="00367830">
        <w:trPr>
          <w:trHeight w:val="1920"/>
        </w:trPr>
        <w:tc>
          <w:tcPr>
            <w:tcW w:w="3265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vertAlign w:val="subscript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+ HS1: Ch÷a bµi 10- SGK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vertAlign w:val="subscript"/>
              </w:rPr>
              <w:t>T76+.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+ HS2: TÝnh x trong h×nh vÏ sau: 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3266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- </w:t>
            </w: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>2 HS lên bảng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266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20015</wp:posOffset>
                      </wp:positionH>
                      <wp:positionV relativeFrom="paragraph">
                        <wp:posOffset>175895</wp:posOffset>
                      </wp:positionV>
                      <wp:extent cx="1423670" cy="991870"/>
                      <wp:effectExtent l="0" t="19685" r="28575" b="0"/>
                      <wp:wrapNone/>
                      <wp:docPr id="396" name="Group 3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23670" cy="991870"/>
                                <a:chOff x="7757" y="4968"/>
                                <a:chExt cx="3048" cy="1980"/>
                              </a:xfrm>
                            </wpg:grpSpPr>
                            <wps:wsp>
                              <wps:cNvPr id="397" name="Text Box 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68" y="5961"/>
                                  <a:ext cx="513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270BE1" w:rsidRDefault="002F44AE" w:rsidP="002F44AE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8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83" y="5824"/>
                                  <a:ext cx="513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D552A5" w:rsidRDefault="002F44AE" w:rsidP="002F44AE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57" y="5508"/>
                                  <a:ext cx="627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1C37FD" w:rsidRDefault="002F44AE" w:rsidP="002F44AE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 xml:space="preserve">  </w:t>
                                    </w:r>
                                    <w:r w:rsidRPr="000704FB">
                                      <w:rPr>
                                        <w:sz w:val="2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79" y="5211"/>
                                  <a:ext cx="630" cy="5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C81738" w:rsidRDefault="002F44AE" w:rsidP="002F44AE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01" name="Group 1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441" y="4968"/>
                                  <a:ext cx="2364" cy="1980"/>
                                  <a:chOff x="6400" y="10390"/>
                                  <a:chExt cx="2229" cy="1733"/>
                                </a:xfrm>
                              </wpg:grpSpPr>
                              <wps:wsp>
                                <wps:cNvPr id="402" name="Text Box 10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62" y="11643"/>
                                    <a:ext cx="593" cy="4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F44AE" w:rsidRPr="001A5F8B" w:rsidRDefault="002F44AE" w:rsidP="002F44AE">
                                      <w:pPr>
                                        <w:rPr>
                                          <w:sz w:val="26"/>
                                        </w:rPr>
                                      </w:pPr>
                                      <w:r>
                                        <w:rPr>
                                          <w:sz w:val="26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3" name="AutoShap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400" y="10390"/>
                                    <a:ext cx="2229" cy="128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04" name="Freeform 1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86" y="6278"/>
                                  <a:ext cx="55" cy="138"/>
                                </a:xfrm>
                                <a:custGeom>
                                  <a:avLst/>
                                  <a:gdLst>
                                    <a:gd name="T0" fmla="*/ 60 w 60"/>
                                    <a:gd name="T1" fmla="*/ 0 h 135"/>
                                    <a:gd name="T2" fmla="*/ 0 w 60"/>
                                    <a:gd name="T3" fmla="*/ 75 h 135"/>
                                    <a:gd name="T4" fmla="*/ 15 w 60"/>
                                    <a:gd name="T5" fmla="*/ 135 h 1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0" h="135">
                                      <a:moveTo>
                                        <a:pt x="60" y="0"/>
                                      </a:moveTo>
                                      <a:cubicBezTo>
                                        <a:pt x="25" y="23"/>
                                        <a:pt x="0" y="27"/>
                                        <a:pt x="0" y="75"/>
                                      </a:cubicBezTo>
                                      <a:cubicBezTo>
                                        <a:pt x="0" y="96"/>
                                        <a:pt x="15" y="135"/>
                                        <a:pt x="15" y="13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" name="Freeform 1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47" y="6258"/>
                                  <a:ext cx="170" cy="158"/>
                                </a:xfrm>
                                <a:custGeom>
                                  <a:avLst/>
                                  <a:gdLst>
                                    <a:gd name="T0" fmla="*/ 0 w 185"/>
                                    <a:gd name="T1" fmla="*/ 35 h 155"/>
                                    <a:gd name="T2" fmla="*/ 150 w 185"/>
                                    <a:gd name="T3" fmla="*/ 155 h 1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5" h="155">
                                      <a:moveTo>
                                        <a:pt x="0" y="35"/>
                                      </a:moveTo>
                                      <a:cubicBezTo>
                                        <a:pt x="185" y="53"/>
                                        <a:pt x="150" y="0"/>
                                        <a:pt x="150" y="15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6" name="Text Box 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25" y="6076"/>
                                  <a:ext cx="734" cy="4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1C37FD" w:rsidRDefault="002F44AE" w:rsidP="002F44AE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 xml:space="preserve">  30</w:t>
                                    </w:r>
                                    <w:r w:rsidRPr="001C37FD">
                                      <w:rPr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96" o:spid="_x0000_s1026" style="position:absolute;margin-left:9.45pt;margin-top:13.85pt;width:112.1pt;height:78.1pt;z-index:251659264" coordorigin="7757,4968" coordsize="3048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2" o:spid="_x0000_s1027" type="#_x0000_t202" style="position:absolute;left:8768;top:5961;width:51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" stroked="f">
                        <v:textbox>
                          <w:txbxContent>
                            <w:p w:rsidR="002F44AE" w:rsidRPr="00270BE1" w:rsidRDefault="002F44AE" w:rsidP="002F44AE"/>
                          </w:txbxContent>
                        </v:textbox>
                      </v:shape>
                      <v:shape id="Text Box 103" o:spid="_x0000_s1028" type="#_x0000_t202" style="position:absolute;left:8783;top:5824;width:51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" stroked="f">
                        <v:textbox>
                          <w:txbxContent>
                            <w:p w:rsidR="002F44AE" w:rsidRPr="00D552A5" w:rsidRDefault="002F44AE" w:rsidP="002F44AE"/>
                          </w:txbxContent>
                        </v:textbox>
                      </v:shape>
                      <v:shape id="Text Box 104" o:spid="_x0000_s1029" type="#_x0000_t202" style="position:absolute;left:7757;top:5508;width:62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" stroked="f">
                        <v:textbox>
                          <w:txbxContent>
                            <w:p w:rsidR="002F44AE" w:rsidRPr="001C37FD" w:rsidRDefault="002F44AE" w:rsidP="002F44AE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 xml:space="preserve">  </w:t>
                              </w:r>
                              <w:r w:rsidRPr="000704FB">
                                <w:rPr>
                                  <w:sz w:val="2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05" o:spid="_x0000_s1030" type="#_x0000_t202" style="position:absolute;left:9379;top:5211;width:630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uyV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jMD+c&#10;CUdArr8AAAD//wMAUEsBAi0AFAAGAAgAAAAhANvh9svuAAAAhQEAABMAAAAAAAAAAAAAAAAAAAAA&#10;AFtDb250ZW50X1R5cGVzXS54bWxQSwECLQAUAAYACAAAACEAWvQsW78AAAAVAQAACwAAAAAAAAAA&#10;AAAAAAAfAQAAX3JlbHMvLnJlbHNQSwECLQAUAAYACAAAACEAIvLslb0AAADcAAAADwAAAAAAAAAA&#10;AAAAAAAHAgAAZHJzL2Rvd25yZXYueG1sUEsFBgAAAAADAAMAtwAAAPECAAAAAA==&#10;" stroked="f">
                        <v:textbox>
                          <w:txbxContent>
                            <w:p w:rsidR="002F44AE" w:rsidRPr="00C81738" w:rsidRDefault="002F44AE" w:rsidP="002F44AE"/>
                          </w:txbxContent>
                        </v:textbox>
                      </v:shape>
                      <v:group id="Group 106" o:spid="_x0000_s1031" style="position:absolute;left:8441;top:4968;width:2364;height:1980" coordorigin="6400,10390" coordsize="2229,1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pxDxgAAANw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iOE/g9E46A3PwAAAD//wMAUEsBAi0AFAAGAAgAAAAhANvh9svuAAAAhQEAABMAAAAAAAAA&#10;AAAAAAAAAAAAAFtDb250ZW50X1R5cGVzXS54bWxQSwECLQAUAAYACAAAACEAWvQsW78AAAAVAQAA&#10;CwAAAAAAAAAAAAAAAAAfAQAAX3JlbHMvLnJlbHNQSwECLQAUAAYACAAAACEASeacQ8YAAADcAAAA&#10;DwAAAAAAAAAAAAAAAAAHAgAAZHJzL2Rvd25yZXYueG1sUEsFBgAAAAADAAMAtwAAAPoCAAAAAA==&#10;">
                        <v:shape id="Text Box 107" o:spid="_x0000_s1032" type="#_x0000_t202" style="position:absolute;left:7162;top:11643;width:593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" stroked="f">
                          <v:textbox>
                            <w:txbxContent>
                              <w:p w:rsidR="002F44AE" w:rsidRPr="001A5F8B" w:rsidRDefault="002F44AE" w:rsidP="002F44AE">
                                <w:pPr>
                                  <w:rPr>
                                    <w:sz w:val="26"/>
                                  </w:rPr>
                                </w:pPr>
                                <w:r>
                                  <w:rPr>
                                    <w:sz w:val="26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AutoShape 108" o:spid="_x0000_s1033" type="#_x0000_t6" style="position:absolute;left:6400;top:10390;width:2229;height:1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"/>
                      </v:group>
                      <v:shape id="Freeform 109" o:spid="_x0000_s1034" style="position:absolute;left:10486;top:6278;width:55;height:138;visibility:visible;mso-wrap-style:square;v-text-anchor:top" coordsize="60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" path="m60,c25,23,,27,,75v,21,15,60,15,60e" filled="f">
                        <v:path arrowok="t" o:connecttype="custom" o:connectlocs="55,0;0,77;14,138" o:connectangles="0,0,0"/>
                      </v:shape>
                      <v:shape id="Freeform 110" o:spid="_x0000_s1035" style="position:absolute;left:8447;top:6258;width:170;height:158;visibility:visible;mso-wrap-style:square;v-text-anchor:top" coordsize="185,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" path="m,35c185,53,150,,150,155e" filled="f">
                        <v:path arrowok="t" o:connecttype="custom" o:connectlocs="0,36;138,158" o:connectangles="0,0"/>
                      </v:shape>
                      <v:shape id="Text Box 111" o:spid="_x0000_s1036" type="#_x0000_t202" style="position:absolute;left:9825;top:6076;width:734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" stroked="f">
                        <v:fill opacity="0"/>
                        <v:textbox>
                          <w:txbxContent>
                            <w:p w:rsidR="002F44AE" w:rsidRPr="001C37FD" w:rsidRDefault="002F44AE" w:rsidP="002F44AE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 xml:space="preserve">  30</w:t>
                              </w:r>
                              <w:r w:rsidRPr="001C37FD"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</w:tbl>
    <w:p w:rsidR="002F44AE" w:rsidRPr="002F44AE" w:rsidRDefault="002F44AE" w:rsidP="002F44AE">
      <w:pPr>
        <w:tabs>
          <w:tab w:val="left" w:pos="567"/>
        </w:tabs>
        <w:spacing w:before="80" w:after="4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</w:pPr>
      <w:r w:rsidRPr="002F44AE">
        <w:rPr>
          <w:rFonts w:ascii="Times New Roman" w:eastAsia="Times New Roman" w:hAnsi="Times New Roman" w:cs="Times New Roman"/>
          <w:b/>
          <w:sz w:val="26"/>
          <w:szCs w:val="26"/>
        </w:rPr>
        <w:t>B. HOẠT ĐỘNG LUYỆN TẬP (35ph)</w:t>
      </w:r>
    </w:p>
    <w:p w:rsidR="002F44AE" w:rsidRPr="002F44AE" w:rsidRDefault="002F44AE" w:rsidP="002F44AE">
      <w:pPr>
        <w:spacing w:after="0" w:line="240" w:lineRule="auto"/>
        <w:ind w:left="-474" w:firstLine="816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78"/>
        <w:gridCol w:w="2451"/>
        <w:gridCol w:w="5077"/>
      </w:tblGrid>
      <w:tr w:rsidR="002F44AE" w:rsidRPr="002F44AE" w:rsidTr="002F44AE">
        <w:trPr>
          <w:trHeight w:val="419"/>
        </w:trPr>
        <w:tc>
          <w:tcPr>
            <w:tcW w:w="2678" w:type="dxa"/>
            <w:tcBorders>
              <w:bottom w:val="single" w:sz="4" w:space="0" w:color="auto"/>
            </w:tcBorders>
            <w:shd w:val="clear" w:color="auto" w:fill="E0E0E0"/>
            <w:vAlign w:val="center"/>
          </w:tcPr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hÇy</w:t>
            </w:r>
          </w:p>
        </w:tc>
        <w:tc>
          <w:tcPr>
            <w:tcW w:w="2451" w:type="dxa"/>
            <w:tcBorders>
              <w:bottom w:val="single" w:sz="4" w:space="0" w:color="auto"/>
            </w:tcBorders>
            <w:shd w:val="clear" w:color="auto" w:fill="E0E0E0"/>
            <w:vAlign w:val="center"/>
          </w:tcPr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rß</w:t>
            </w:r>
          </w:p>
        </w:tc>
        <w:tc>
          <w:tcPr>
            <w:tcW w:w="5077" w:type="dxa"/>
            <w:tcBorders>
              <w:bottom w:val="single" w:sz="4" w:space="0" w:color="auto"/>
            </w:tcBorders>
            <w:shd w:val="clear" w:color="auto" w:fill="E0E0E0"/>
            <w:vAlign w:val="center"/>
          </w:tcPr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</w:rPr>
              <w:t>Ghi b¶ng</w:t>
            </w:r>
          </w:p>
        </w:tc>
      </w:tr>
      <w:tr w:rsidR="002F44AE" w:rsidRPr="002F44AE" w:rsidTr="002F44AE">
        <w:trPr>
          <w:trHeight w:val="419"/>
        </w:trPr>
        <w:tc>
          <w:tcPr>
            <w:tcW w:w="10206" w:type="dxa"/>
            <w:gridSpan w:val="3"/>
            <w:shd w:val="clear" w:color="auto" w:fill="auto"/>
            <w:vAlign w:val="center"/>
          </w:tcPr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HOẠT ĐỘNG 1. TÌM HIỂU </w:t>
            </w:r>
            <w:r w:rsidRPr="002F44AE">
              <w:rPr>
                <w:rFonts w:ascii=".VnTimeH" w:eastAsia="Times New Roman" w:hAnsi=".VnTimeH" w:cs="Times New Roman"/>
                <w:b/>
                <w:sz w:val="26"/>
                <w:szCs w:val="26"/>
              </w:rPr>
              <w:t>Bµi tËp dùng h×nh</w:t>
            </w:r>
          </w:p>
        </w:tc>
      </w:tr>
      <w:tr w:rsidR="002F44AE" w:rsidRPr="002F44AE" w:rsidTr="002F44AE">
        <w:trPr>
          <w:trHeight w:val="419"/>
        </w:trPr>
        <w:tc>
          <w:tcPr>
            <w:tcW w:w="2678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Gv nªu bµi tËp 13 sgk, yªu cÇu hs nh¾c l¹i c¸ch dùng gãc nhän khi biÕt mét tû sè l­îng gi¸c cña nã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Gv chèt l¹i, yªu cÇu 2 hs lªn b¶ng lµm bµi 13b,d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>- Sau khi hs lµm xong, gv gäi hs d­íi líp nhËn xÐt söa sai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Gv nhËn xÐt chèt l¹i, tr×nh bµy bµi gi¶i mÉu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Chó ý: Yªu cÇu hs nªu râ tõng b­íc dùng</w:t>
            </w:r>
          </w:p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</w:p>
        </w:tc>
        <w:tc>
          <w:tcPr>
            <w:tcW w:w="2451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tr¶ lêi, n¾m ®­îc nÕu biÕt tû sè Sin hoÆc Cos th× dùng 1 c¹nh gãc vu«ng vµ 1 c¹nh huyÒn, cßn nÕu biÕt tg hoÆc Cotg th× dùng hai c¹nh gãc vu«ng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2 hs lªn b¶ng lµm, c¶ líp lµm vµo vë nh¸p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d­íi líp nhËn xÐt bµi lµm cña b¹n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theo dâi, ghi chÐp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</w:p>
        </w:tc>
        <w:tc>
          <w:tcPr>
            <w:tcW w:w="5077" w:type="dxa"/>
            <w:shd w:val="clear" w:color="auto" w:fill="auto"/>
            <w:vAlign w:val="center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 xml:space="preserve">1. </w:t>
            </w: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  <w:u w:val="single"/>
              </w:rPr>
              <w:t>D¹ng 1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: Dùng gãc nhän khi biÕt mét tû sè l­îng gi¸c cña nã: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i/>
                <w:sz w:val="26"/>
                <w:szCs w:val="26"/>
                <w:u w:val="single"/>
              </w:rPr>
              <w:t>BtËp 13 (sgk)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:Dùng gãc </w:t>
            </w:r>
            <w:r w:rsidRPr="002F44AE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064" type="#_x0000_t75" style="width:12pt;height:11.25pt" o:ole="">
                  <v:imagedata r:id="rId8" o:title=""/>
                </v:shape>
                <o:OLEObject Type="Embed" ProgID="Equation.DSMT4" ShapeID="_x0000_i3064" DrawAspect="Content" ObjectID="_1567018011" r:id="rId9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biÕt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135380</wp:posOffset>
                      </wp:positionH>
                      <wp:positionV relativeFrom="paragraph">
                        <wp:posOffset>132715</wp:posOffset>
                      </wp:positionV>
                      <wp:extent cx="1592580" cy="1257300"/>
                      <wp:effectExtent l="3175" t="8890" r="4445" b="635"/>
                      <wp:wrapNone/>
                      <wp:docPr id="375" name="Group 3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2580" cy="1257300"/>
                                <a:chOff x="4666" y="11445"/>
                                <a:chExt cx="2583" cy="2320"/>
                              </a:xfrm>
                            </wpg:grpSpPr>
                            <wpg:grpSp>
                              <wpg:cNvPr id="376" name="Group 1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66" y="11445"/>
                                  <a:ext cx="2583" cy="2320"/>
                                  <a:chOff x="4473" y="11712"/>
                                  <a:chExt cx="2583" cy="2320"/>
                                </a:xfrm>
                              </wpg:grpSpPr>
                              <wps:wsp>
                                <wps:cNvPr id="377" name="Text Box 1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94" y="13605"/>
                                    <a:ext cx="401" cy="42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300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F44AE" w:rsidRDefault="002F44AE" w:rsidP="002F44AE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78" name="Group 1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473" y="11712"/>
                                    <a:ext cx="2583" cy="2293"/>
                                    <a:chOff x="4473" y="11712"/>
                                    <a:chExt cx="2583" cy="2293"/>
                                  </a:xfrm>
                                </wpg:grpSpPr>
                                <wps:wsp>
                                  <wps:cNvPr id="379" name="Text Box 12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537" y="13578"/>
                                      <a:ext cx="403" cy="42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300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F44AE" w:rsidRDefault="002F44AE" w:rsidP="002F44AE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0" name="Text Box 12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653" y="13458"/>
                                      <a:ext cx="403" cy="42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300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F44AE" w:rsidRDefault="002F44AE" w:rsidP="002F44AE">
                                        <w: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81" name="Group 12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473" y="11712"/>
                                      <a:ext cx="2281" cy="1973"/>
                                      <a:chOff x="4473" y="11712"/>
                                      <a:chExt cx="2281" cy="1973"/>
                                    </a:xfrm>
                                  </wpg:grpSpPr>
                                  <wps:wsp>
                                    <wps:cNvPr id="382" name="Text Box 12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501" y="11712"/>
                                        <a:ext cx="404" cy="42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3000"/>
                                        </a:srgbClr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2F44AE" w:rsidRDefault="002F44AE" w:rsidP="002F44AE">
                                          <w: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83" name="Text Box 13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73" y="12392"/>
                                        <a:ext cx="403" cy="42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3000"/>
                                        </a:srgbClr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2F44AE" w:rsidRDefault="002F44AE" w:rsidP="002F44AE"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84" name="Group 13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815" y="11925"/>
                                        <a:ext cx="1939" cy="1760"/>
                                        <a:chOff x="4815" y="11925"/>
                                        <a:chExt cx="1939" cy="1760"/>
                                      </a:xfrm>
                                    </wpg:grpSpPr>
                                    <wpg:grpSp>
                                      <wpg:cNvPr id="385" name="Group 13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815" y="11925"/>
                                          <a:ext cx="1939" cy="1760"/>
                                          <a:chOff x="5062" y="11765"/>
                                          <a:chExt cx="1940" cy="1760"/>
                                        </a:xfrm>
                                      </wpg:grpSpPr>
                                      <wpg:grpSp>
                                        <wpg:cNvPr id="386" name="Group 13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062" y="11765"/>
                                            <a:ext cx="1940" cy="1760"/>
                                            <a:chOff x="4559" y="12405"/>
                                            <a:chExt cx="1940" cy="1760"/>
                                          </a:xfrm>
                                        </wpg:grpSpPr>
                                        <wpg:grpSp>
                                          <wpg:cNvPr id="387" name="Group 134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4567" y="12405"/>
                                              <a:ext cx="1932" cy="1760"/>
                                              <a:chOff x="4567" y="11285"/>
                                              <a:chExt cx="2328" cy="2880"/>
                                            </a:xfrm>
                                          </wpg:grpSpPr>
                                          <wpg:grpSp>
                                            <wpg:cNvPr id="388" name="Group 135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4567" y="11285"/>
                                                <a:ext cx="2328" cy="2880"/>
                                                <a:chOff x="5211" y="11285"/>
                                                <a:chExt cx="2328" cy="2880"/>
                                              </a:xfrm>
                                            </wpg:grpSpPr>
                                            <wps:wsp>
                                              <wps:cNvPr id="389" name="Line 136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211" y="11285"/>
                                                  <a:ext cx="0" cy="288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390" name="Line 13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211" y="14165"/>
                                                  <a:ext cx="2328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391" name="Freeform 138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4572" y="14018"/>
                                                <a:ext cx="152" cy="14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75"/>
                                                  <a:gd name="T1" fmla="*/ 30 h 165"/>
                                                  <a:gd name="T2" fmla="*/ 135 w 175"/>
                                                  <a:gd name="T3" fmla="*/ 165 h 16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T0" y="T1"/>
                                                  </a:cxn>
                                                  <a:cxn ang="0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75" h="165">
                                                    <a:moveTo>
                                                      <a:pt x="0" y="30"/>
                                                    </a:moveTo>
                                                    <a:cubicBezTo>
                                                      <a:pt x="175" y="49"/>
                                                      <a:pt x="135" y="0"/>
                                                      <a:pt x="135" y="165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392" name="Line 13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4559" y="13138"/>
                                              <a:ext cx="1421" cy="102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393" name="Line 14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6053" y="12085"/>
                                            <a:ext cx="297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394" name="Freeform 141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4820" y="12752"/>
                                          <a:ext cx="104" cy="46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20"/>
                                            <a:gd name="T1" fmla="*/ 45 h 52"/>
                                            <a:gd name="T2" fmla="*/ 120 w 120"/>
                                            <a:gd name="T3" fmla="*/ 0 h 52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20" h="52">
                                              <a:moveTo>
                                                <a:pt x="0" y="45"/>
                                              </a:moveTo>
                                              <a:cubicBezTo>
                                                <a:pt x="104" y="28"/>
                                                <a:pt x="68" y="52"/>
                                                <a:pt x="120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395" name="Text Box 1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17" y="12405"/>
                                  <a:ext cx="460" cy="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Default="002F44AE" w:rsidP="002F44AE">
                                    <w:r w:rsidRPr="00BF5EFE">
                                      <w:rPr>
                                        <w:position w:val="-6"/>
                                      </w:rPr>
                                      <w:object w:dxaOrig="240" w:dyaOrig="220">
                                        <v:shape id="_x0000_i3097" type="#_x0000_t75" style="width:12pt;height:11.25pt" o:ole="">
                                          <v:imagedata r:id="rId10" o:title=""/>
                                        </v:shape>
                                        <o:OLEObject Type="Embed" ProgID="Equation.DSMT4" ShapeID="_x0000_i3097" DrawAspect="Content" ObjectID="_1567018044" r:id="rId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75" o:spid="_x0000_s1037" style="position:absolute;margin-left:89.4pt;margin-top:10.45pt;width:125.4pt;height:99pt;z-index:251661312" coordorigin="4666,11445" coordsize="2583,2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">
                      <v:group id="Group 123" o:spid="_x0000_s1038" style="position:absolute;left:4666;top:11445;width:2583;height:2320" coordorigin="4473,11712" coordsize="2583,2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7ov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">
                        <v:shape id="Text Box 124" o:spid="_x0000_s1039" type="#_x0000_t202" style="position:absolute;left:5994;top:13605;width:401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" stroked="f">
                          <v:fill opacity="2056f"/>
                          <v:textbox>
                            <w:txbxContent>
                              <w:p w:rsidR="002F44AE" w:rsidRDefault="002F44AE" w:rsidP="002F44AE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Group 125" o:spid="_x0000_s1040" style="position:absolute;left:4473;top:11712;width:2583;height:2293" coordorigin="4473,11712" coordsize="2583,2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<v:shape id="Text Box 126" o:spid="_x0000_s1041" type="#_x0000_t202" style="position:absolute;left:4537;top:13578;width:403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" stroked="f">
                            <v:fill opacity="2056f"/>
                            <v:textbox>
                              <w:txbxContent>
                                <w:p w:rsidR="002F44AE" w:rsidRDefault="002F44AE" w:rsidP="002F44AE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127" o:spid="_x0000_s1042" type="#_x0000_t202" style="position:absolute;left:6653;top:13458;width:403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" stroked="f">
                            <v:fill opacity="2056f"/>
                            <v:textbox>
                              <w:txbxContent>
                                <w:p w:rsidR="002F44AE" w:rsidRDefault="002F44AE" w:rsidP="002F44AE">
                                  <w: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group id="Group 128" o:spid="_x0000_s1043" style="position:absolute;left:4473;top:11712;width:2281;height:1973" coordorigin="4473,11712" coordsize="2281,1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">
                            <v:shape id="Text Box 129" o:spid="_x0000_s1044" type="#_x0000_t202" style="position:absolute;left:4501;top:11712;width:404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" stroked="f">
                              <v:fill opacity="2056f"/>
                              <v:textbox>
                                <w:txbxContent>
                                  <w:p w:rsidR="002F44AE" w:rsidRDefault="002F44AE" w:rsidP="002F44AE">
                                    <w: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30" o:spid="_x0000_s1045" type="#_x0000_t202" style="position:absolute;left:4473;top:12392;width:403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" stroked="f">
                              <v:fill opacity="2056f"/>
                              <v:textbox>
                                <w:txbxContent>
                                  <w:p w:rsidR="002F44AE" w:rsidRDefault="002F44AE" w:rsidP="002F44AE"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group id="Group 131" o:spid="_x0000_s1046" style="position:absolute;left:4815;top:11925;width:1939;height:1760" coordorigin="4815,11925" coordsize="1939,1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PHk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itn+HvTDgCMv0FAAD//wMAUEsBAi0AFAAGAAgAAAAhANvh9svuAAAAhQEAABMAAAAAAAAA&#10;AAAAAAAAAAAAAFtDb250ZW50X1R5cGVzXS54bWxQSwECLQAUAAYACAAAACEAWvQsW78AAAAVAQAA&#10;CwAAAAAAAAAAAAAAAAAfAQAAX3JlbHMvLnJlbHNQSwECLQAUAAYACAAAACEA9Ojx5MYAAADcAAAA&#10;DwAAAAAAAAAAAAAAAAAHAgAAZHJzL2Rvd25yZXYueG1sUEsFBgAAAAADAAMAtwAAAPoCAAAAAA==&#10;">
                              <v:group id="Group 132" o:spid="_x0000_s1047" style="position:absolute;left:4815;top:11925;width:1939;height:1760" coordorigin="5062,11765" coordsize="1940,1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FR/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vlzA/5lwBOTmDwAA//8DAFBLAQItABQABgAIAAAAIQDb4fbL7gAAAIUBAAATAAAAAAAAAAAA&#10;AAAAAAAAAABbQ29udGVudF9UeXBlc10ueG1sUEsBAi0AFAAGAAgAAAAhAFr0LFu/AAAAFQEAAAsA&#10;AAAAAAAAAAAAAAAAHwEAAF9yZWxzLy5yZWxzUEsBAi0AFAAGAAgAAAAhAJukVH/EAAAA3AAAAA8A&#10;AAAAAAAAAAAAAAAABwIAAGRycy9kb3ducmV2LnhtbFBLBQYAAAAAAwADALcAAAD4AgAAAAA=&#10;">
                                <v:group id="Group 133" o:spid="_x0000_s1048" style="position:absolute;left:5062;top:11765;width:1940;height:1760" coordorigin="4559,12405" coordsize="1940,1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">
                                  <v:group id="Group 134" o:spid="_x0000_s1049" style="position:absolute;left:4567;top:12405;width:1932;height:1760" coordorigin="4567,11285" coordsize="2328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m+T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tX+HvTDgCMv0FAAD//wMAUEsBAi0AFAAGAAgAAAAhANvh9svuAAAAhQEAABMAAAAAAAAA&#10;AAAAAAAAAAAAAFtDb250ZW50X1R5cGVzXS54bWxQSwECLQAUAAYACAAAACEAWvQsW78AAAAVAQAA&#10;CwAAAAAAAAAAAAAAAAAfAQAAX3JlbHMvLnJlbHNQSwECLQAUAAYACAAAACEABDpvk8YAAADcAAAA&#10;DwAAAAAAAAAAAAAAAAAHAgAAZHJzL2Rvd25yZXYueG1sUEsFBgAAAAADAAMAtwAAAPoCAAAAAA==&#10;">
                                    <v:group id="Group 135" o:spid="_x0000_s1050" style="position:absolute;left:4567;top:11285;width:2328;height:2880" coordorigin="5211,11285" coordsize="2328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">
                                      <v:line id="Line 136" o:spid="_x0000_s1051" style="position:absolute;visibility:visible;mso-wrap-style:square" from="5211,11285" to="5211,14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"/>
                                      <v:line id="Line 137" o:spid="_x0000_s1052" style="position:absolute;visibility:visible;mso-wrap-style:square" from="5211,14165" to="7539,14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"/>
                                    </v:group>
                                    <v:shape id="Freeform 138" o:spid="_x0000_s1053" style="position:absolute;left:4572;top:14018;width:152;height:147;visibility:visible;mso-wrap-style:square;v-text-anchor:top" coordsize="17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" path="m,30c175,49,135,,135,165e" filled="f">
                                      <v:path arrowok="t" o:connecttype="custom" o:connectlocs="0,27;117,147" o:connectangles="0,0"/>
                                    </v:shape>
                                  </v:group>
                                  <v:line id="Line 139" o:spid="_x0000_s1054" style="position:absolute;visibility:visible;mso-wrap-style:square" from="4559,13138" to="5980,14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cBU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yHcP/mXgE5PwPAAD//wMAUEsBAi0AFAAGAAgAAAAhANvh9svuAAAAhQEAABMAAAAAAAAA&#10;AAAAAAAAAAAAAFtDb250ZW50X1R5cGVzXS54bWxQSwECLQAUAAYACAAAACEAWvQsW78AAAAVAQAA&#10;CwAAAAAAAAAAAAAAAAAfAQAAX3JlbHMvLnJlbHNQSwECLQAUAAYACAAAACEATKnAVMYAAADcAAAA&#10;DwAAAAAAAAAAAAAAAAAHAgAAZHJzL2Rvd25yZXYueG1sUEsFBgAAAAADAAMAtwAAAPoCAAAAAA==&#10;"/>
                                </v:group>
                                <v:line id="Line 140" o:spid="_x0000_s1055" style="position:absolute;visibility:visible;mso-wrap-style:square" from="6053,12085" to="6350,12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"/>
                              </v:group>
                              <v:shape id="Freeform 141" o:spid="_x0000_s1056" style="position:absolute;left:4820;top:12752;width:104;height:46;visibility:visible;mso-wrap-style:square;v-text-anchor:top" coordsize="120,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" path="m,45c104,28,68,52,120,e" filled="f">
                                <v:path arrowok="t" o:connecttype="custom" o:connectlocs="0,40;104,0" o:connectangles="0,0"/>
                              </v:shape>
                            </v:group>
                          </v:group>
                        </v:group>
                      </v:group>
                      <v:shape id="Text Box 142" o:spid="_x0000_s1057" type="#_x0000_t202" style="position:absolute;left:4917;top:12405;width:46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" stroked="f">
                        <v:fill opacity="0"/>
                        <v:textbox>
                          <w:txbxContent>
                            <w:p w:rsidR="002F44AE" w:rsidRDefault="002F44AE" w:rsidP="002F44AE">
                              <w:r w:rsidRPr="00BF5EFE">
                                <w:rPr>
                                  <w:position w:val="-6"/>
                                </w:rPr>
                                <w:object w:dxaOrig="240" w:dyaOrig="220">
                                  <v:shape id="_x0000_i3097" type="#_x0000_t75" style="width:12pt;height:11.25pt" o:ole="">
                                    <v:imagedata r:id="rId10" o:title=""/>
                                  </v:shape>
                                  <o:OLEObject Type="Embed" ProgID="Equation.DSMT4" ShapeID="_x0000_i3097" DrawAspect="Content" ObjectID="_1567018044" r:id="rId1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b)</w:t>
            </w:r>
            <w:r w:rsidRPr="002F44AE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560" w:dyaOrig="620">
                <v:shape id="_x0000_i3065" type="#_x0000_t75" style="width:78pt;height:28.5pt" o:ole="">
                  <v:imagedata r:id="rId13" o:title=""/>
                </v:shape>
                <o:OLEObject Type="Embed" ProgID="Equation.DSMT4" ShapeID="_x0000_i3065" DrawAspect="Content" ObjectID="_1567018012" r:id="rId14"/>
              </w:objec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</w:rPr>
              <w:t>*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  <w:t>C¸ch dùng: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- Dùng </w:t>
            </w:r>
            <w:r w:rsidRPr="002F44AE">
              <w:rPr>
                <w:rFonts w:ascii=".VnTime" w:eastAsia="Times New Roman" w:hAnsi=".VnTime" w:cs="Times New Roman"/>
                <w:position w:val="-10"/>
                <w:sz w:val="26"/>
                <w:szCs w:val="26"/>
              </w:rPr>
              <w:object w:dxaOrig="1040" w:dyaOrig="400">
                <v:shape id="_x0000_i3066" type="#_x0000_t75" style="width:48.75pt;height:21.75pt" o:ole="">
                  <v:imagedata r:id="rId15" o:title=""/>
                </v:shape>
                <o:OLEObject Type="Embed" ProgID="Equation.DSMT4" ShapeID="_x0000_i3066" DrawAspect="Content" ObjectID="_1567018013" r:id="rId16"/>
              </w:object>
            </w:r>
          </w:p>
          <w:p w:rsidR="002F44AE" w:rsidRPr="002F44AE" w:rsidRDefault="002F44AE" w:rsidP="002F44AE">
            <w:pPr>
              <w:spacing w:after="0" w:line="240" w:lineRule="auto"/>
              <w:ind w:firstLine="63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LÊy A</w:t>
            </w:r>
            <w:r w:rsidRPr="002F44AE">
              <w:rPr>
                <w:rFonts w:ascii=".VnTime" w:eastAsia="Times New Roman" w:hAnsi=".VnTime" w:cs="Times New Roman"/>
                <w:position w:val="-4"/>
                <w:sz w:val="26"/>
                <w:szCs w:val="26"/>
              </w:rPr>
              <w:object w:dxaOrig="200" w:dyaOrig="200">
                <v:shape id="_x0000_i3067" type="#_x0000_t75" style="width:9.75pt;height:15pt" o:ole="">
                  <v:imagedata r:id="rId17" o:title=""/>
                </v:shape>
                <o:OLEObject Type="Embed" ProgID="Equation.DSMT4" ShapeID="_x0000_i3067" DrawAspect="Content" ObjectID="_1567018014" r:id="rId18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Ox sao cho OA=3 (®v)</w:t>
            </w:r>
          </w:p>
          <w:p w:rsidR="002F44AE" w:rsidRPr="002F44AE" w:rsidRDefault="002F44AE" w:rsidP="002F44AE">
            <w:pPr>
              <w:spacing w:after="0" w:line="240" w:lineRule="auto"/>
              <w:ind w:firstLine="63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>- Dùng cung trßn(A;5) c¾t tia Oy t¹i B.</w:t>
            </w:r>
          </w:p>
          <w:p w:rsidR="002F44AE" w:rsidRPr="002F44AE" w:rsidRDefault="002F44AE" w:rsidP="002F44AE">
            <w:pPr>
              <w:spacing w:after="0" w:line="240" w:lineRule="auto"/>
              <w:ind w:firstLine="63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2F44AE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221865</wp:posOffset>
                      </wp:positionH>
                      <wp:positionV relativeFrom="paragraph">
                        <wp:posOffset>128270</wp:posOffset>
                      </wp:positionV>
                      <wp:extent cx="796290" cy="1372870"/>
                      <wp:effectExtent l="3810" t="6985" r="0" b="1270"/>
                      <wp:wrapNone/>
                      <wp:docPr id="359" name="Group 3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96290" cy="1372870"/>
                                <a:chOff x="9851" y="13786"/>
                                <a:chExt cx="1653" cy="1633"/>
                              </a:xfrm>
                            </wpg:grpSpPr>
                            <wps:wsp>
                              <wps:cNvPr id="360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46" y="15064"/>
                                  <a:ext cx="465" cy="3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3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Default="002F44AE" w:rsidP="002F44AE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1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51" y="15043"/>
                                  <a:ext cx="400" cy="3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3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Default="002F44AE" w:rsidP="002F44AE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2" name="Text Box 1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66" y="14944"/>
                                  <a:ext cx="238" cy="3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3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Default="002F44AE" w:rsidP="002F44AE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" name="Text Box 1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07" y="13786"/>
                                  <a:ext cx="317" cy="3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3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Default="002F44AE" w:rsidP="002F44AE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64" name="Group 1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912" y="13970"/>
                                  <a:ext cx="1289" cy="1160"/>
                                  <a:chOff x="4815" y="11925"/>
                                  <a:chExt cx="1939" cy="1760"/>
                                </a:xfrm>
                              </wpg:grpSpPr>
                              <wpg:grpSp>
                                <wpg:cNvPr id="365" name="Group 1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815" y="11925"/>
                                    <a:ext cx="1939" cy="1760"/>
                                    <a:chOff x="5062" y="11765"/>
                                    <a:chExt cx="1940" cy="1760"/>
                                  </a:xfrm>
                                </wpg:grpSpPr>
                                <wpg:grpSp>
                                  <wpg:cNvPr id="366" name="Group 15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062" y="11765"/>
                                      <a:ext cx="1940" cy="1760"/>
                                      <a:chOff x="4559" y="12405"/>
                                      <a:chExt cx="1940" cy="1760"/>
                                    </a:xfrm>
                                  </wpg:grpSpPr>
                                  <wpg:grpSp>
                                    <wpg:cNvPr id="367" name="Group 15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567" y="12405"/>
                                        <a:ext cx="1932" cy="1760"/>
                                        <a:chOff x="4567" y="11285"/>
                                        <a:chExt cx="2328" cy="2880"/>
                                      </a:xfrm>
                                    </wpg:grpSpPr>
                                    <wpg:grpSp>
                                      <wpg:cNvPr id="368" name="Group 15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567" y="11285"/>
                                          <a:ext cx="2328" cy="2880"/>
                                          <a:chOff x="5211" y="11285"/>
                                          <a:chExt cx="2328" cy="2880"/>
                                        </a:xfrm>
                                      </wpg:grpSpPr>
                                      <wps:wsp>
                                        <wps:cNvPr id="369" name="Line 15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5211" y="11285"/>
                                            <a:ext cx="0" cy="28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70" name="Line 15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5211" y="14165"/>
                                            <a:ext cx="2328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371" name="Freeform 156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4572" y="14018"/>
                                          <a:ext cx="152" cy="14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75"/>
                                            <a:gd name="T1" fmla="*/ 30 h 165"/>
                                            <a:gd name="T2" fmla="*/ 135 w 175"/>
                                            <a:gd name="T3" fmla="*/ 165 h 16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75" h="165">
                                              <a:moveTo>
                                                <a:pt x="0" y="30"/>
                                              </a:moveTo>
                                              <a:cubicBezTo>
                                                <a:pt x="175" y="49"/>
                                                <a:pt x="135" y="0"/>
                                                <a:pt x="135" y="165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72" name="Line 15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559" y="13138"/>
                                        <a:ext cx="1421" cy="10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373" name="Line 1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53" y="12085"/>
                                      <a:ext cx="29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374" name="Freeform 15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20" y="12752"/>
                                    <a:ext cx="104" cy="46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45 h 52"/>
                                      <a:gd name="T2" fmla="*/ 120 w 120"/>
                                      <a:gd name="T3" fmla="*/ 0 h 5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52">
                                        <a:moveTo>
                                          <a:pt x="0" y="45"/>
                                        </a:moveTo>
                                        <a:cubicBezTo>
                                          <a:pt x="104" y="28"/>
                                          <a:pt x="68" y="52"/>
                                          <a:pt x="12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59" o:spid="_x0000_s1058" style="position:absolute;left:0;text-align:left;margin-left:174.95pt;margin-top:10.1pt;width:62.7pt;height:108.1pt;z-index:251663360" coordorigin="9851,13786" coordsize="1653,1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">
                      <v:shape id="Text Box 145" o:spid="_x0000_s1059" type="#_x0000_t202" style="position:absolute;left:10646;top:15064;width:465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" stroked="f">
                        <v:fill opacity="2056f"/>
                        <v:textbox>
                          <w:txbxContent>
                            <w:p w:rsidR="002F44AE" w:rsidRDefault="002F44AE" w:rsidP="002F44AE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46" o:spid="_x0000_s1060" type="#_x0000_t202" style="position:absolute;left:9851;top:15043;width:400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" stroked="f">
                        <v:fill opacity="2056f"/>
                        <v:textbox>
                          <w:txbxContent>
                            <w:p w:rsidR="002F44AE" w:rsidRDefault="002F44AE" w:rsidP="002F44AE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47" o:spid="_x0000_s1061" type="#_x0000_t202" style="position:absolute;left:11266;top:14944;width:238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" stroked="f">
                        <v:fill opacity="2056f"/>
                        <v:textbox>
                          <w:txbxContent>
                            <w:p w:rsidR="002F44AE" w:rsidRDefault="002F44AE" w:rsidP="002F44AE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148" o:spid="_x0000_s1062" type="#_x0000_t202" style="position:absolute;left:9907;top:13786;width:317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" stroked="f">
                        <v:fill opacity="2056f"/>
                        <v:textbox>
                          <w:txbxContent>
                            <w:p w:rsidR="002F44AE" w:rsidRDefault="002F44AE" w:rsidP="002F44AE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group id="Group 149" o:spid="_x0000_s1063" style="position:absolute;left:9912;top:13970;width:1289;height:1160" coordorigin="4815,11925" coordsize="1939,1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    <v:group id="Group 150" o:spid="_x0000_s1064" style="position:absolute;left:4815;top:11925;width:1939;height:1760" coordorigin="5062,11765" coordsize="1940,1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KF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E7ieCUdAri8AAAD//wMAUEsBAi0AFAAGAAgAAAAhANvh9svuAAAAhQEAABMAAAAAAAAA&#10;AAAAAAAAAAAAAFtDb250ZW50X1R5cGVzXS54bWxQSwECLQAUAAYACAAAACEAWvQsW78AAAAVAQAA&#10;CwAAAAAAAAAAAAAAAAAfAQAAX3JlbHMvLnJlbHNQSwECLQAUAAYACAAAACEAK6iyhcYAAADcAAAA&#10;DwAAAAAAAAAAAAAAAAAHAgAAZHJzL2Rvd25yZXYueG1sUEsFBgAAAAADAAMAtwAAAPoCAAAAAA==&#10;">
                          <v:group id="Group 151" o:spid="_x0000_s1065" style="position:absolute;left:5062;top:11765;width:1940;height:1760" coordorigin="4559,12405" coordsize="1940,1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zy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LA60w4AnL1BwAA//8DAFBLAQItABQABgAIAAAAIQDb4fbL7gAAAIUBAAATAAAAAAAAAAAA&#10;AAAAAAAAAABbQ29udGVudF9UeXBlc10ueG1sUEsBAi0AFAAGAAgAAAAhAFr0LFu/AAAAFQEAAAsA&#10;AAAAAAAAAAAAAAAAHwEAAF9yZWxzLy5yZWxzUEsBAi0AFAAGAAgAAAAhANt6LPLEAAAA3AAAAA8A&#10;AAAAAAAAAAAAAAAABwIAAGRycy9kb3ducmV2LnhtbFBLBQYAAAAAAwADALcAAAD4AgAAAAA=&#10;">
                            <v:group id="Group 152" o:spid="_x0000_s1066" style="position:absolute;left:4567;top:12405;width:1932;height:1760" coordorigin="4567,11285" coordsize="2328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olp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">
                              <v:group id="Group 153" o:spid="_x0000_s1067" style="position:absolute;left:4567;top:11285;width:2328;height:2880" coordorigin="5211,11285" coordsize="2328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                <v:line id="Line 154" o:spid="_x0000_s1068" style="position:absolute;visibility:visible;mso-wrap-style:square" from="5211,11285" to="5211,14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CICxwAAANw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6Rz+z8QjIJd/AAAA//8DAFBLAQItABQABgAIAAAAIQDb4fbL7gAAAIUBAAATAAAAAAAA&#10;AAAAAAAAAAAAAABbQ29udGVudF9UeXBlc10ueG1sUEsBAi0AFAAGAAgAAAAhAFr0LFu/AAAAFQEA&#10;AAsAAAAAAAAAAAAAAAAAHwEAAF9yZWxzLy5yZWxzUEsBAi0AFAAGAAgAAAAhAHfYIgLHAAAA3AAA&#10;AA8AAAAAAAAAAAAAAAAABwIAAGRycy9kb3ducmV2LnhtbFBLBQYAAAAAAwADALcAAAD7AgAAAAA=&#10;"/>
                                <v:line id="Line 155" o:spid="_x0000_s1069" style="position:absolute;visibility:visible;mso-wrap-style:square" from="5211,14165" to="7539,14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"/>
                              </v:group>
                              <v:shape id="Freeform 156" o:spid="_x0000_s1070" style="position:absolute;left:4572;top:14018;width:152;height:147;visibility:visible;mso-wrap-style:square;v-text-anchor:top" coordsize="17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" path="m,30c175,49,135,,135,165e" filled="f">
                                <v:path arrowok="t" o:connecttype="custom" o:connectlocs="0,27;117,147" o:connectangles="0,0"/>
                              </v:shape>
                            </v:group>
                            <v:line id="Line 157" o:spid="_x0000_s1071" style="position:absolute;visibility:visible;mso-wrap-style:square" from="4559,13138" to="5980,14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Sau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B5GcP/mXgE5PwPAAD//wMAUEsBAi0AFAAGAAgAAAAhANvh9svuAAAAhQEAABMAAAAAAAAA&#10;AAAAAAAAAAAAAFtDb250ZW50X1R5cGVzXS54bWxQSwECLQAUAAYACAAAACEAWvQsW78AAAAVAQAA&#10;CwAAAAAAAAAAAAAAAAAfAQAAX3JlbHMvLnJlbHNQSwECLQAUAAYACAAAACEA/KUmrsYAAADcAAAA&#10;DwAAAAAAAAAAAAAAAAAHAgAAZHJzL2Rvd25yZXYueG1sUEsFBgAAAAADAAMAtwAAAPoCAAAAAA==&#10;"/>
                          </v:group>
                          <v:line id="Line 158" o:spid="_x0000_s1072" style="position:absolute;visibility:visible;mso-wrap-style:square" from="6053,12085" to="6350,12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"/>
                        </v:group>
                        <v:shape id="Freeform 159" o:spid="_x0000_s1073" style="position:absolute;left:4820;top:12752;width:104;height:46;visibility:visible;mso-wrap-style:square;v-text-anchor:top" coordsize="120,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" path="m,45c104,28,68,52,120,e" filled="f">
                          <v:path arrowok="t" o:connecttype="custom" o:connectlocs="0,40;104,0" o:connectangles="0,0"/>
                        </v:shape>
                      </v:group>
                    </v:group>
                  </w:pict>
                </mc:Fallback>
              </mc:AlternateConten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- Ta cã: </w:t>
            </w:r>
            <w:r w:rsidRPr="002F44AE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940" w:dyaOrig="360">
                <v:shape id="_x0000_i3068" type="#_x0000_t75" style="width:47.25pt;height:18pt" o:ole="">
                  <v:imagedata r:id="rId19" o:title=""/>
                </v:shape>
                <o:OLEObject Type="Embed" ProgID="Equation.DSMT4" ShapeID="_x0000_i3068" DrawAspect="Content" ObjectID="_1567018015" r:id="rId20"/>
              </w:objec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* 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u w:val="single"/>
                <w:lang w:val="fr-FR"/>
              </w:rPr>
              <w:t>C/m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: </w:t>
            </w:r>
            <w:r w:rsidRPr="002F44AE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2340" w:dyaOrig="620">
                <v:shape id="_x0000_i3069" type="#_x0000_t75" style="width:117pt;height:24pt" o:ole="">
                  <v:imagedata r:id="rId21" o:title=""/>
                </v:shape>
                <o:OLEObject Type="Embed" ProgID="Equation.DSMT4" ShapeID="_x0000_i3069" DrawAspect="Content" ObjectID="_1567018016" r:id="rId22"/>
              </w:objec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d) </w:t>
            </w:r>
            <w:r w:rsidRPr="002F44AE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100" w:dyaOrig="620">
                <v:shape id="_x0000_i3070" type="#_x0000_t75" style="width:54.75pt;height:23.25pt" o:ole="">
                  <v:imagedata r:id="rId23" o:title=""/>
                </v:shape>
                <o:OLEObject Type="Embed" ProgID="Equation.DSMT4" ShapeID="_x0000_i3070" DrawAspect="Content" ObjectID="_1567018017" r:id="rId24"/>
              </w:objec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2F44AE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605915</wp:posOffset>
                      </wp:positionH>
                      <wp:positionV relativeFrom="paragraph">
                        <wp:posOffset>20320</wp:posOffset>
                      </wp:positionV>
                      <wp:extent cx="186690" cy="253365"/>
                      <wp:effectExtent l="6985" t="0" r="6350" b="3810"/>
                      <wp:wrapNone/>
                      <wp:docPr id="358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690" cy="2533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3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44AE" w:rsidRDefault="002F44AE" w:rsidP="002F44AE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8" o:spid="_x0000_s1074" type="#_x0000_t202" style="position:absolute;margin-left:126.45pt;margin-top:1.6pt;width:14.7pt;height:19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" stroked="f">
                      <v:fill opacity="2056f"/>
                      <v:textbox>
                        <w:txbxContent>
                          <w:p w:rsidR="002F44AE" w:rsidRDefault="002F44AE" w:rsidP="002F44AE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F44AE">
              <w:rPr>
                <w:rFonts w:ascii=".VnTime" w:eastAsia="Times New Roman" w:hAnsi=".VnTime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792605</wp:posOffset>
                      </wp:positionH>
                      <wp:positionV relativeFrom="paragraph">
                        <wp:posOffset>40640</wp:posOffset>
                      </wp:positionV>
                      <wp:extent cx="161290" cy="216535"/>
                      <wp:effectExtent l="3175" t="1270" r="6985" b="1270"/>
                      <wp:wrapNone/>
                      <wp:docPr id="357" name="Text Box 3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1290" cy="2165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44AE" w:rsidRDefault="002F44AE" w:rsidP="002F44AE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7" o:spid="_x0000_s1075" type="#_x0000_t202" style="position:absolute;margin-left:141.15pt;margin-top:3.2pt;width:12.7pt;height:17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" stroked="f">
                      <v:fill opacity="0"/>
                      <v:textbox>
                        <w:txbxContent>
                          <w:p w:rsidR="002F44AE" w:rsidRDefault="002F44AE" w:rsidP="002F44AE"/>
                        </w:txbxContent>
                      </v:textbox>
                    </v:shape>
                  </w:pict>
                </mc:Fallback>
              </mc:AlternateContent>
            </w: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  <w:lang w:val="fr-FR"/>
              </w:rPr>
              <w:t>*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u w:val="single"/>
                <w:lang w:val="fr-FR"/>
              </w:rPr>
              <w:t>C¸ch dùng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: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- Dùng </w:t>
            </w:r>
            <w:r w:rsidRPr="002F44AE">
              <w:rPr>
                <w:rFonts w:ascii=".VnTime" w:eastAsia="Times New Roman" w:hAnsi=".VnTime" w:cs="Times New Roman"/>
                <w:position w:val="-10"/>
                <w:sz w:val="26"/>
                <w:szCs w:val="26"/>
              </w:rPr>
              <w:object w:dxaOrig="1040" w:dyaOrig="400">
                <v:shape id="_x0000_i3071" type="#_x0000_t75" style="width:48.75pt;height:21.75pt" o:ole="">
                  <v:imagedata r:id="rId15" o:title=""/>
                </v:shape>
                <o:OLEObject Type="Embed" ProgID="Equation.DSMT4" ShapeID="_x0000_i3071" DrawAspect="Content" ObjectID="_1567018018" r:id="rId25"/>
              </w:objec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LÊy B</w:t>
            </w:r>
            <w:r w:rsidRPr="002F44AE">
              <w:rPr>
                <w:rFonts w:ascii=".VnTime" w:eastAsia="Times New Roman" w:hAnsi=".VnTime" w:cs="Times New Roman"/>
                <w:position w:val="-4"/>
                <w:sz w:val="26"/>
                <w:szCs w:val="26"/>
              </w:rPr>
              <w:object w:dxaOrig="200" w:dyaOrig="200">
                <v:shape id="_x0000_i3072" type="#_x0000_t75" style="width:9.75pt;height:15pt" o:ole="">
                  <v:imagedata r:id="rId17" o:title=""/>
                </v:shape>
                <o:OLEObject Type="Embed" ProgID="Equation.DSMT4" ShapeID="_x0000_i3072" DrawAspect="Content" ObjectID="_1567018019" r:id="rId26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Oy; C</w:t>
            </w:r>
            <w:r w:rsidRPr="002F44AE">
              <w:rPr>
                <w:rFonts w:ascii=".VnTime" w:eastAsia="Times New Roman" w:hAnsi=".VnTime" w:cs="Times New Roman"/>
                <w:position w:val="-4"/>
                <w:sz w:val="26"/>
                <w:szCs w:val="26"/>
              </w:rPr>
              <w:object w:dxaOrig="200" w:dyaOrig="200">
                <v:shape id="_x0000_i3073" type="#_x0000_t75" style="width:9.75pt;height:15pt" o:ole="">
                  <v:imagedata r:id="rId17" o:title=""/>
                </v:shape>
                <o:OLEObject Type="Embed" ProgID="Equation.DSMT4" ShapeID="_x0000_i3073" DrawAspect="Content" ObjectID="_1567018020" r:id="rId27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Ox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sao cho: </w:t>
            </w:r>
            <w:smartTag w:uri="urn:schemas-microsoft-com:office:smarttags" w:element="place">
              <w:r w:rsidRPr="002F44AE">
                <w:rPr>
                  <w:rFonts w:ascii=".VnTime" w:eastAsia="Times New Roman" w:hAnsi=".VnTime" w:cs="Times New Roman"/>
                  <w:sz w:val="26"/>
                  <w:szCs w:val="26"/>
                </w:rPr>
                <w:t>OB</w:t>
              </w:r>
            </w:smartTag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=2, OC=3.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- Ta cã: </w:t>
            </w:r>
            <w:r w:rsidRPr="002F44AE">
              <w:rPr>
                <w:rFonts w:ascii=".VnTime" w:eastAsia="Times New Roman" w:hAnsi=".VnTime" w:cs="Times New Roman"/>
                <w:position w:val="-4"/>
                <w:sz w:val="26"/>
                <w:szCs w:val="26"/>
              </w:rPr>
              <w:object w:dxaOrig="180" w:dyaOrig="279">
                <v:shape id="_x0000_i3074" type="#_x0000_t75" style="width:9pt;height:14.25pt" o:ole="">
                  <v:imagedata r:id="rId28" o:title=""/>
                </v:shape>
                <o:OLEObject Type="Embed" ProgID="Equation.DSMT4" ShapeID="_x0000_i3074" DrawAspect="Content" ObjectID="_1567018021" r:id="rId29"/>
              </w:object>
            </w:r>
            <w:r w:rsidRPr="002F44AE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960" w:dyaOrig="360">
                <v:shape id="_x0000_i3075" type="#_x0000_t75" style="width:48pt;height:18pt" o:ole="">
                  <v:imagedata r:id="rId30" o:title=""/>
                </v:shape>
                <o:OLEObject Type="Embed" ProgID="Equation.DSMT4" ShapeID="_x0000_i3075" DrawAspect="Content" ObjectID="_1567018022" r:id="rId31"/>
              </w:objec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*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  <w:t>C/m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: </w:t>
            </w:r>
            <w:r w:rsidRPr="002F44AE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719" w:dyaOrig="620">
                <v:shape id="_x0000_i3076" type="#_x0000_t75" style="width:86.25pt;height:28.5pt" o:ole="">
                  <v:imagedata r:id="rId32" o:title=""/>
                </v:shape>
                <o:OLEObject Type="Embed" ProgID="Equation.DSMT4" ShapeID="_x0000_i3076" DrawAspect="Content" ObjectID="_1567018023" r:id="rId33"/>
              </w:object>
            </w:r>
          </w:p>
        </w:tc>
      </w:tr>
      <w:tr w:rsidR="002F44AE" w:rsidRPr="002F44AE" w:rsidTr="002F44AE">
        <w:trPr>
          <w:trHeight w:val="419"/>
        </w:trPr>
        <w:tc>
          <w:tcPr>
            <w:tcW w:w="10206" w:type="dxa"/>
            <w:gridSpan w:val="3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 xml:space="preserve">HOẠT ĐỘNG 2. </w:t>
            </w:r>
            <w:r w:rsidRPr="002F44AE">
              <w:rPr>
                <w:rFonts w:ascii=".VnTimeH" w:eastAsia="Times New Roman" w:hAnsi=".VnTimeH" w:cs="Times New Roman"/>
                <w:b/>
                <w:sz w:val="26"/>
                <w:szCs w:val="26"/>
              </w:rPr>
              <w:t>Bµi tËp chøng minh</w:t>
            </w:r>
          </w:p>
        </w:tc>
      </w:tr>
      <w:tr w:rsidR="002F44AE" w:rsidRPr="002F44AE" w:rsidTr="002F44AE">
        <w:trPr>
          <w:trHeight w:val="6425"/>
        </w:trPr>
        <w:tc>
          <w:tcPr>
            <w:tcW w:w="2678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Gv h­íng dÉn vÏ tam gi¸c ABC vu«ng t¹i A, gãc C =</w:t>
            </w:r>
            <w:r w:rsidRPr="002F44AE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 id="_x0000_i3077" type="#_x0000_t75" style="width:12pt;height:11.25pt" o:ole="">
                  <v:imagedata r:id="rId34" o:title=""/>
                </v:shape>
                <o:OLEObject Type="Embed" ProgID="Equation.DSMT4" ShapeID="_x0000_i3077" DrawAspect="Content" ObjectID="_1567018024" r:id="rId35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- Gv h­íng dÉn c/m c©u a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? H·y viÕt c¸c tû sè </w:t>
            </w:r>
            <w:r w:rsidRPr="002F44AE">
              <w:rPr>
                <w:rFonts w:ascii=".VnTime" w:eastAsia="Times New Roman" w:hAnsi=".VnTime" w:cs="Times New Roman"/>
                <w:position w:val="-10"/>
                <w:sz w:val="26"/>
                <w:szCs w:val="26"/>
              </w:rPr>
              <w:object w:dxaOrig="1680" w:dyaOrig="320">
                <v:shape id="_x0000_i3078" type="#_x0000_t75" style="width:84pt;height:15.75pt" o:ole="">
                  <v:imagedata r:id="rId36" o:title=""/>
                </v:shape>
                <o:OLEObject Type="Embed" ProgID="Equation.DSMT4" ShapeID="_x0000_i3078" DrawAspect="Content" ObjectID="_1567018025" r:id="rId37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?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- Tõ ®ã yªu cÇu hs thay thÕ ®Ó c/m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Gv chèt l¹i bµi gi¶i mÉu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- 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 xml:space="preserve">GV: b»ng c¸ch c/m t­¬ng tù, h·y thùc hiÖn c/m  c©u a ý tiÕp theo 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?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GV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>: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yªu cÇu hs th¶o luËn: 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+Nöa líp c/m cotg</w:t>
            </w:r>
            <w:r w:rsidRPr="002F44AE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 id="_x0000_i3079" type="#_x0000_t75" style="width:13.5pt;height:12.75pt" o:ole="">
                  <v:imagedata r:id="rId38" o:title=""/>
                </v:shape>
                <o:OLEObject Type="Embed" ProgID="Equation.3" ShapeID="_x0000_i3079" DrawAspect="Content" ObjectID="_1567018026" r:id="rId39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=</w:t>
            </w:r>
            <w:r w:rsidRPr="002F44AE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660" w:dyaOrig="620">
                <v:shape id="_x0000_i3080" type="#_x0000_t75" style="width:39.75pt;height:24pt" o:ole="">
                  <v:imagedata r:id="rId40" o:title=""/>
                </v:shape>
                <o:OLEObject Type="Embed" ProgID="Equation.3" ShapeID="_x0000_i3080" DrawAspect="Content" ObjectID="_1567018027" r:id="rId41"/>
              </w:objec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+Nöa líp c/m sin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2</w:t>
            </w:r>
            <w:r w:rsidRPr="002F44AE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 id="_x0000_i3081" type="#_x0000_t75" style="width:11.25pt;height:12.75pt" o:ole="">
                  <v:imagedata r:id="rId38" o:title=""/>
                </v:shape>
                <o:OLEObject Type="Embed" ProgID="Equation.3" ShapeID="_x0000_i3081" DrawAspect="Content" ObjectID="_1567018028" r:id="rId42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+cos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2</w:t>
            </w:r>
            <w:r w:rsidRPr="002F44AE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 id="_x0000_i3082" type="#_x0000_t75" style="width:13.5pt;height:12.75pt" o:ole="">
                  <v:imagedata r:id="rId38" o:title=""/>
                </v:shape>
                <o:OLEObject Type="Embed" ProgID="Equation.3" ShapeID="_x0000_i3082" DrawAspect="Content" ObjectID="_1567018029" r:id="rId43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=1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Sau 4 phót, gv thu b¶ng phô 2 nhãm ®Ó nhËn xÐt.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Gv h­íng dÉn c¶ líp nhËn xÐt söa sai, t×m ra bµi gi¶i mÉu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i/>
                <w:iCs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i/>
                <w:iCs/>
                <w:sz w:val="26"/>
                <w:szCs w:val="26"/>
                <w:lang w:val="vi-VN"/>
              </w:rPr>
              <w:t>GV chèt l</w:t>
            </w:r>
            <w:r w:rsidRPr="002F44A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>ạ</w:t>
            </w:r>
            <w:r w:rsidRPr="002F44AE">
              <w:rPr>
                <w:rFonts w:ascii=".VnTime" w:eastAsia="Times New Roman" w:hAnsi=".VnTime" w:cs="Times New Roman"/>
                <w:i/>
                <w:iCs/>
                <w:sz w:val="26"/>
                <w:szCs w:val="26"/>
                <w:lang w:val="vi-VN"/>
              </w:rPr>
              <w:t>i:  bµi 14 lµ 1 sè c«ng thøc vÒ t/c TSLG cña gãc nhän yªu cÇu hs ghi nhí ®Ó lµm bµi tËp</w:t>
            </w:r>
          </w:p>
        </w:tc>
        <w:tc>
          <w:tcPr>
            <w:tcW w:w="2451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Hs ®äc btËp 14 sgk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vÏ tam gi¸c ABC vu«ng t¹i A vµ ký hiÖu gãc C =</w:t>
            </w:r>
            <w:r w:rsidRPr="002F44AE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 id="_x0000_i3083" type="#_x0000_t75" style="width:12pt;height:11.25pt" o:ole="">
                  <v:imagedata r:id="rId34" o:title=""/>
                </v:shape>
                <o:OLEObject Type="Embed" ProgID="Equation.DSMT4" ShapeID="_x0000_i3083" DrawAspect="Content" ObjectID="_1567018030" r:id="rId44"/>
              </w:objec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tr¶ lêi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thay thÕ, biÕn ®æi vÕ ph¶i b»ng vÕ tr¸i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theo dâi, ghi chÐp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ho¹t ®éng theo nhãm 4 em lµm bµi  vµo b¶ng phô nhãm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2 nhãm nép bµi, c¸c nhãm cßn l¹i ®æi bµi cho nhau.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tham gia nhËn xÐt, t×m bµi gi¶i mÉu, tõ ®ã ®¸nh gi¸ bµi cña nhãm b¹n</w:t>
            </w:r>
          </w:p>
        </w:tc>
        <w:tc>
          <w:tcPr>
            <w:tcW w:w="5077" w:type="dxa"/>
            <w:shd w:val="clear" w:color="auto" w:fill="auto"/>
            <w:vAlign w:val="center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</w:rPr>
              <w:t xml:space="preserve">2. </w:t>
            </w: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  <w:u w:val="single"/>
              </w:rPr>
              <w:t>D¹ng 2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: Bµi tËp chøng minh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b/>
                <w:i/>
                <w:sz w:val="26"/>
                <w:szCs w:val="26"/>
                <w:u w:val="single"/>
              </w:rPr>
            </w:pPr>
            <w:r w:rsidRPr="002F44AE">
              <w:rPr>
                <w:rFonts w:ascii=".VnTime" w:eastAsia="Times New Roman" w:hAnsi=".VnTime" w:cs="Times New Roman"/>
                <w:b/>
                <w:i/>
                <w:sz w:val="26"/>
                <w:szCs w:val="26"/>
                <w:u w:val="single"/>
              </w:rPr>
              <w:t>Bµi tËp 14 (sgk)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169670</wp:posOffset>
                      </wp:positionH>
                      <wp:positionV relativeFrom="paragraph">
                        <wp:posOffset>73660</wp:posOffset>
                      </wp:positionV>
                      <wp:extent cx="1555750" cy="914400"/>
                      <wp:effectExtent l="8890" t="1270" r="6985" b="8255"/>
                      <wp:wrapNone/>
                      <wp:docPr id="348" name="Group 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5750" cy="914400"/>
                                <a:chOff x="3626" y="13365"/>
                                <a:chExt cx="2868" cy="1711"/>
                              </a:xfrm>
                            </wpg:grpSpPr>
                            <wps:wsp>
                              <wps:cNvPr id="349" name="Text Box 1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40" y="14556"/>
                                  <a:ext cx="593" cy="4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8F0571" w:rsidRDefault="002F44AE" w:rsidP="002F44AE">
                                    <w:pPr>
                                      <w:rPr>
                                        <w:b/>
                                        <w:sz w:val="26"/>
                                      </w:rPr>
                                    </w:pPr>
                                    <w:r w:rsidRPr="008F0571">
                                      <w:rPr>
                                        <w:b/>
                                        <w:sz w:val="26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50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973" y="13525"/>
                                  <a:ext cx="2227" cy="1280"/>
                                  <a:chOff x="3973" y="13525"/>
                                  <a:chExt cx="2227" cy="1280"/>
                                </a:xfrm>
                              </wpg:grpSpPr>
                              <wps:wsp>
                                <wps:cNvPr id="351" name="AutoShape 1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73" y="13525"/>
                                    <a:ext cx="2227" cy="128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2" name="Freeform 1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99" y="14672"/>
                                    <a:ext cx="52" cy="120"/>
                                  </a:xfrm>
                                  <a:custGeom>
                                    <a:avLst/>
                                    <a:gdLst>
                                      <a:gd name="T0" fmla="*/ 60 w 60"/>
                                      <a:gd name="T1" fmla="*/ 0 h 135"/>
                                      <a:gd name="T2" fmla="*/ 0 w 60"/>
                                      <a:gd name="T3" fmla="*/ 75 h 135"/>
                                      <a:gd name="T4" fmla="*/ 15 w 60"/>
                                      <a:gd name="T5" fmla="*/ 135 h 13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60" h="135">
                                        <a:moveTo>
                                          <a:pt x="60" y="0"/>
                                        </a:moveTo>
                                        <a:cubicBezTo>
                                          <a:pt x="25" y="23"/>
                                          <a:pt x="0" y="27"/>
                                          <a:pt x="0" y="75"/>
                                        </a:cubicBezTo>
                                        <a:cubicBezTo>
                                          <a:pt x="0" y="96"/>
                                          <a:pt x="15" y="135"/>
                                          <a:pt x="15" y="13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3" name="Freeform 16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79" y="14654"/>
                                    <a:ext cx="160" cy="138"/>
                                  </a:xfrm>
                                  <a:custGeom>
                                    <a:avLst/>
                                    <a:gdLst>
                                      <a:gd name="T0" fmla="*/ 0 w 185"/>
                                      <a:gd name="T1" fmla="*/ 35 h 155"/>
                                      <a:gd name="T2" fmla="*/ 150 w 185"/>
                                      <a:gd name="T3" fmla="*/ 155 h 1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5" h="155">
                                        <a:moveTo>
                                          <a:pt x="0" y="35"/>
                                        </a:moveTo>
                                        <a:cubicBezTo>
                                          <a:pt x="185" y="53"/>
                                          <a:pt x="150" y="0"/>
                                          <a:pt x="150" y="15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54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26" y="13365"/>
                                  <a:ext cx="593" cy="4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8F0571" w:rsidRDefault="002F44AE" w:rsidP="002F44AE">
                                    <w:pPr>
                                      <w:rPr>
                                        <w:b/>
                                        <w:sz w:val="26"/>
                                      </w:rPr>
                                    </w:pPr>
                                    <w:r w:rsidRPr="008F0571">
                                      <w:rPr>
                                        <w:b/>
                                        <w:sz w:val="26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5" name="Text Box 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9" y="14596"/>
                                  <a:ext cx="385" cy="4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8F0571" w:rsidRDefault="002F44AE" w:rsidP="002F44AE">
                                    <w:pPr>
                                      <w:rPr>
                                        <w:b/>
                                        <w:sz w:val="26"/>
                                      </w:rPr>
                                    </w:pPr>
                                    <w:r w:rsidRPr="008F0571">
                                      <w:rPr>
                                        <w:b/>
                                        <w:sz w:val="26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6" name="Text Box 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60" y="14450"/>
                                  <a:ext cx="460" cy="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84312F" w:rsidRDefault="002F44AE" w:rsidP="002F44AE">
                                    <w:r w:rsidRPr="0084312F">
                                      <w:rPr>
                                        <w:position w:val="-6"/>
                                      </w:rPr>
                                      <w:object w:dxaOrig="240" w:dyaOrig="220">
                                        <v:shape id="_x0000_i3098" type="#_x0000_t75" style="width:12pt;height:11.25pt" o:ole="">
                                          <v:imagedata r:id="rId45" o:title=""/>
                                        </v:shape>
                                        <o:OLEObject Type="Embed" ProgID="Equation.DSMT4" ShapeID="_x0000_i3098" DrawAspect="Content" ObjectID="_1567018045" r:id="rId4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48" o:spid="_x0000_s1076" style="position:absolute;left:0;text-align:left;margin-left:92.1pt;margin-top:5.8pt;width:122.5pt;height:1in;z-index:251665408" coordorigin="3626,13365" coordsize="2868,17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">
                      <v:shape id="Text Box 162" o:spid="_x0000_s1077" type="#_x0000_t202" style="position:absolute;left:3640;top:14556;width:593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" stroked="f">
                        <v:textbox>
                          <w:txbxContent>
                            <w:p w:rsidR="002F44AE" w:rsidRPr="008F0571" w:rsidRDefault="002F44AE" w:rsidP="002F44AE">
                              <w:pPr>
                                <w:rPr>
                                  <w:b/>
                                  <w:sz w:val="26"/>
                                </w:rPr>
                              </w:pPr>
                              <w:r w:rsidRPr="008F0571">
                                <w:rPr>
                                  <w:b/>
                                  <w:sz w:val="2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163" o:spid="_x0000_s1078" style="position:absolute;left:3973;top:13525;width:2227;height:1280" coordorigin="3973,13525" coordsize="2227,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9ug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kzA9nwhGQmz8AAAD//wMAUEsBAi0AFAAGAAgAAAAhANvh9svuAAAAhQEAABMAAAAAAAAAAAAA&#10;AAAAAAAAAFtDb250ZW50X1R5cGVzXS54bWxQSwECLQAUAAYACAAAACEAWvQsW78AAAAVAQAACwAA&#10;AAAAAAAAAAAAAAAfAQAAX3JlbHMvLnJlbHNQSwECLQAUAAYACAAAACEA9bPboMMAAADcAAAADwAA&#10;AAAAAAAAAAAAAAAHAgAAZHJzL2Rvd25yZXYueG1sUEsFBgAAAAADAAMAtwAAAPcCAAAAAA==&#10;">
                        <v:shape id="AutoShape 164" o:spid="_x0000_s1079" type="#_x0000_t6" style="position:absolute;left:3973;top:13525;width:2227;height:1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"/>
                        <v:shape id="Freeform 165" o:spid="_x0000_s1080" style="position:absolute;left:5899;top:14672;width:52;height:120;visibility:visible;mso-wrap-style:square;v-text-anchor:top" coordsize="60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" path="m60,c25,23,,27,,75v,21,15,60,15,60e" filled="f">
                          <v:path arrowok="t" o:connecttype="custom" o:connectlocs="52,0;0,67;13,120" o:connectangles="0,0,0"/>
                        </v:shape>
                        <v:shape id="Freeform 166" o:spid="_x0000_s1081" style="position:absolute;left:3979;top:14654;width:160;height:138;visibility:visible;mso-wrap-style:square;v-text-anchor:top" coordsize="185,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" path="m,35c185,53,150,,150,155e" filled="f">
                          <v:path arrowok="t" o:connecttype="custom" o:connectlocs="0,31;130,138" o:connectangles="0,0"/>
                        </v:shape>
                      </v:group>
                      <v:shape id="Text Box 167" o:spid="_x0000_s1082" type="#_x0000_t202" style="position:absolute;left:3626;top:13365;width:593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" stroked="f">
                        <v:fill opacity="0"/>
                        <v:textbox>
                          <w:txbxContent>
                            <w:p w:rsidR="002F44AE" w:rsidRPr="008F0571" w:rsidRDefault="002F44AE" w:rsidP="002F44AE">
                              <w:pPr>
                                <w:rPr>
                                  <w:b/>
                                  <w:sz w:val="26"/>
                                </w:rPr>
                              </w:pPr>
                              <w:r w:rsidRPr="008F0571">
                                <w:rPr>
                                  <w:b/>
                                  <w:sz w:val="2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68" o:spid="_x0000_s1083" type="#_x0000_t202" style="position:absolute;left:6109;top:14596;width:38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" stroked="f">
                        <v:fill opacity="0"/>
                        <v:textbox>
                          <w:txbxContent>
                            <w:p w:rsidR="002F44AE" w:rsidRPr="008F0571" w:rsidRDefault="002F44AE" w:rsidP="002F44AE">
                              <w:pPr>
                                <w:rPr>
                                  <w:b/>
                                  <w:sz w:val="26"/>
                                </w:rPr>
                              </w:pPr>
                              <w:r w:rsidRPr="008F0571">
                                <w:rPr>
                                  <w:b/>
                                  <w:sz w:val="2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69" o:spid="_x0000_s1084" type="#_x0000_t202" style="position:absolute;left:5460;top:14450;width:46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" stroked="f">
                        <v:fill opacity="0"/>
                        <v:textbox>
                          <w:txbxContent>
                            <w:p w:rsidR="002F44AE" w:rsidRPr="0084312F" w:rsidRDefault="002F44AE" w:rsidP="002F44AE">
                              <w:r w:rsidRPr="0084312F">
                                <w:rPr>
                                  <w:position w:val="-6"/>
                                </w:rPr>
                                <w:object w:dxaOrig="240" w:dyaOrig="220">
                                  <v:shape id="_x0000_i3098" type="#_x0000_t75" style="width:12pt;height:11.25pt" o:ole="">
                                    <v:imagedata r:id="rId45" o:title=""/>
                                  </v:shape>
                                  <o:OLEObject Type="Embed" ProgID="Equation.DSMT4" ShapeID="_x0000_i3098" DrawAspect="Content" ObjectID="_1567018045" r:id="rId4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Ta cã: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position w:val="-122"/>
                <w:sz w:val="26"/>
                <w:szCs w:val="26"/>
              </w:rPr>
              <w:object w:dxaOrig="1340" w:dyaOrig="2560">
                <v:shape id="_x0000_i3084" type="#_x0000_t75" style="width:85.5pt;height:123.75pt" o:ole="">
                  <v:imagedata r:id="rId48" o:title=""/>
                </v:shape>
                <o:OLEObject Type="Embed" ProgID="Equation.DSMT4" ShapeID="_x0000_i3084" DrawAspect="Content" ObjectID="_1567018031" r:id="rId49"/>
              </w:objec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a)</w:t>
            </w:r>
            <w:r w:rsidRPr="002F44AE">
              <w:rPr>
                <w:rFonts w:ascii=".VnTime" w:eastAsia="Times New Roman" w:hAnsi=".VnTime" w:cs="Times New Roman"/>
                <w:position w:val="-54"/>
                <w:sz w:val="26"/>
                <w:szCs w:val="26"/>
              </w:rPr>
              <w:object w:dxaOrig="3600" w:dyaOrig="1200">
                <v:shape id="_x0000_i3085" type="#_x0000_t75" style="width:197.25pt;height:72.75pt" o:ole="">
                  <v:imagedata r:id="rId50" o:title=""/>
                </v:shape>
                <o:OLEObject Type="Embed" ProgID="Equation.DSMT4" ShapeID="_x0000_i3085" DrawAspect="Content" ObjectID="_1567018032" r:id="rId51"/>
              </w:objec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 </w:t>
            </w:r>
            <w:r w:rsidRPr="002F44AE">
              <w:rPr>
                <w:rFonts w:ascii=".VnTime" w:eastAsia="Times New Roman" w:hAnsi=".VnTime" w:cs="Times New Roman"/>
                <w:position w:val="-54"/>
                <w:sz w:val="26"/>
                <w:szCs w:val="26"/>
              </w:rPr>
              <w:object w:dxaOrig="3879" w:dyaOrig="1200">
                <v:shape id="_x0000_i3086" type="#_x0000_t75" style="width:190.5pt;height:62.25pt" o:ole="">
                  <v:imagedata r:id="rId52" o:title=""/>
                </v:shape>
                <o:OLEObject Type="Embed" ProgID="Equation.DSMT4" ShapeID="_x0000_i3086" DrawAspect="Content" ObjectID="_1567018033" r:id="rId53"/>
              </w:objec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b) </w:t>
            </w:r>
            <w:r w:rsidRPr="002F44AE">
              <w:rPr>
                <w:rFonts w:ascii=".VnTime" w:eastAsia="Times New Roman" w:hAnsi=".VnTime" w:cs="Times New Roman"/>
                <w:i/>
                <w:sz w:val="26"/>
                <w:szCs w:val="26"/>
              </w:rPr>
              <w:t>sin</w:t>
            </w:r>
            <w:r w:rsidRPr="002F44AE">
              <w:rPr>
                <w:rFonts w:ascii=".VnTime" w:eastAsia="Times New Roman" w:hAnsi=".VnTime" w:cs="Times New Roman"/>
                <w:i/>
                <w:sz w:val="26"/>
                <w:szCs w:val="26"/>
                <w:vertAlign w:val="superscript"/>
              </w:rPr>
              <w:t>2</w:t>
            </w:r>
            <w:r w:rsidRPr="002F44AE">
              <w:rPr>
                <w:rFonts w:ascii=".VnTime" w:eastAsia="Times New Roman" w:hAnsi=".VnTime" w:cs="Times New Roman"/>
                <w:i/>
                <w:position w:val="-6"/>
                <w:sz w:val="26"/>
                <w:szCs w:val="26"/>
              </w:rPr>
              <w:object w:dxaOrig="240" w:dyaOrig="220">
                <v:shape id="_x0000_i3087" type="#_x0000_t75" style="width:13.5pt;height:12.75pt" o:ole="">
                  <v:imagedata r:id="rId38" o:title=""/>
                </v:shape>
                <o:OLEObject Type="Embed" ProgID="Equation.3" ShapeID="_x0000_i3087" DrawAspect="Content" ObjectID="_1567018034" r:id="rId54"/>
              </w:object>
            </w:r>
            <w:r w:rsidRPr="002F44AE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+ cos</w:t>
            </w:r>
            <w:r w:rsidRPr="002F44AE">
              <w:rPr>
                <w:rFonts w:ascii=".VnTime" w:eastAsia="Times New Roman" w:hAnsi=".VnTime" w:cs="Times New Roman"/>
                <w:i/>
                <w:sz w:val="26"/>
                <w:szCs w:val="26"/>
                <w:vertAlign w:val="superscript"/>
              </w:rPr>
              <w:t>2</w:t>
            </w:r>
            <w:r w:rsidRPr="002F44AE">
              <w:rPr>
                <w:rFonts w:ascii=".VnTime" w:eastAsia="Times New Roman" w:hAnsi=".VnTime" w:cs="Times New Roman"/>
                <w:i/>
                <w:position w:val="-6"/>
                <w:sz w:val="26"/>
                <w:szCs w:val="26"/>
              </w:rPr>
              <w:object w:dxaOrig="240" w:dyaOrig="220">
                <v:shape id="_x0000_i3088" type="#_x0000_t75" style="width:13.5pt;height:12.75pt" o:ole="">
                  <v:imagedata r:id="rId38" o:title=""/>
                </v:shape>
                <o:OLEObject Type="Embed" ProgID="Equation.3" ShapeID="_x0000_i3088" DrawAspect="Content" ObjectID="_1567018035" r:id="rId55"/>
              </w:object>
            </w:r>
            <w:r w:rsidRPr="002F44AE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= 1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sin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2</w:t>
            </w:r>
            <w:r w:rsidRPr="002F44AE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 id="_x0000_i3089" type="#_x0000_t75" style="width:13.5pt;height:12.75pt" o:ole="">
                  <v:imagedata r:id="rId38" o:title=""/>
                </v:shape>
                <o:OLEObject Type="Embed" ProgID="Equation.3" ShapeID="_x0000_i3089" DrawAspect="Content" ObjectID="_1567018036" r:id="rId56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+ cos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2</w:t>
            </w:r>
            <w:r w:rsidRPr="002F44AE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 id="_x0000_i3090" type="#_x0000_t75" style="width:13.5pt;height:12.75pt" o:ole="">
                  <v:imagedata r:id="rId38" o:title=""/>
                </v:shape>
                <o:OLEObject Type="Embed" ProgID="Equation.3" ShapeID="_x0000_i3090" DrawAspect="Content" ObjectID="_1567018037" r:id="rId57"/>
              </w:objec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=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=</w:t>
            </w:r>
            <w:r w:rsidRPr="002F44AE">
              <w:rPr>
                <w:rFonts w:ascii=".VnTime" w:eastAsia="Times New Roman" w:hAnsi=".VnTime" w:cs="Times New Roman"/>
                <w:position w:val="-28"/>
                <w:sz w:val="26"/>
                <w:szCs w:val="26"/>
              </w:rPr>
              <w:object w:dxaOrig="4180" w:dyaOrig="740">
                <v:shape id="_x0000_i3091" type="#_x0000_t75" style="width:209.25pt;height:36pt" o:ole="">
                  <v:imagedata r:id="rId58" o:title=""/>
                </v:shape>
                <o:OLEObject Type="Embed" ProgID="Equation.3" ShapeID="_x0000_i3091" DrawAspect="Content" ObjectID="_1567018038" r:id="rId59"/>
              </w:object>
            </w:r>
          </w:p>
        </w:tc>
      </w:tr>
      <w:tr w:rsidR="002F44AE" w:rsidRPr="002F44AE" w:rsidTr="002F44AE">
        <w:trPr>
          <w:trHeight w:val="350"/>
        </w:trPr>
        <w:tc>
          <w:tcPr>
            <w:tcW w:w="10206" w:type="dxa"/>
            <w:gridSpan w:val="3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HOẠT ĐỘNG 3. </w:t>
            </w:r>
            <w:r w:rsidRPr="002F44AE">
              <w:rPr>
                <w:rFonts w:ascii=".VnTimeH" w:eastAsia="Times New Roman" w:hAnsi=".VnTimeH" w:cs="Times New Roman"/>
                <w:b/>
                <w:sz w:val="26"/>
                <w:szCs w:val="26"/>
              </w:rPr>
              <w:t>Bµi tËp tÝnh to¸n</w:t>
            </w:r>
          </w:p>
        </w:tc>
      </w:tr>
      <w:tr w:rsidR="002F44AE" w:rsidRPr="002F44AE" w:rsidTr="002F44AE">
        <w:tc>
          <w:tcPr>
            <w:tcW w:w="2678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>- Gv yªu cÇu hs ®äc btËp 16 sgk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-GV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>: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yªu cÇu 1 hs vÏ h×nh 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>-GV: C¹nh ®èi diÖn víi gãc 60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vertAlign w:val="superscript"/>
                <w:lang w:val="vi-VN"/>
              </w:rPr>
              <w:t>0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 xml:space="preserve"> lµ c¹nh nµo ?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>GV: Muèn tÝnh c¹nh AC ta lµm ntn ?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>GV: yªu cÇu HS thùc hiÖn tÝnh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>- Sau khi hs lµm xong, gv gäi hs d­íi líp nhËn xÐt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Gv nhËn xÐt chèt l¹i</w:t>
            </w:r>
          </w:p>
        </w:tc>
        <w:tc>
          <w:tcPr>
            <w:tcW w:w="2451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>- 2 hs lÇn l­ît ®øng t¹i chæ ®äc ®Ò bµi 16 sgk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HS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>: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 xml:space="preserve"> vÏ h×nh trªn b¶ng</w:t>
            </w: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>HS: c¹nh AC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 xml:space="preserve"> HS: tÝnh sin 60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vertAlign w:val="superscript"/>
                <w:lang w:val="vi-VN"/>
              </w:rPr>
              <w:t>0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  <w:lang w:val="vi-VN"/>
              </w:rPr>
              <w:t xml:space="preserve"> 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1 hs lªn b¶ng lµm, hs d­íi líp tù tr×nh bµy.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d­íi líp nhËn xÐt bµi lµm cña b¹n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s theo dâi, ghi chÐp</w:t>
            </w:r>
          </w:p>
        </w:tc>
        <w:tc>
          <w:tcPr>
            <w:tcW w:w="5077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 xml:space="preserve">3. </w:t>
            </w:r>
            <w:r w:rsidRPr="002F44AE">
              <w:rPr>
                <w:rFonts w:ascii=".VnTime" w:eastAsia="Times New Roman" w:hAnsi=".VnTime" w:cs="Times New Roman"/>
                <w:b/>
                <w:sz w:val="26"/>
                <w:szCs w:val="26"/>
                <w:u w:val="single"/>
              </w:rPr>
              <w:t>D¹ng 3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: Bµi tËp tÝnh to¸n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b/>
                <w:i/>
                <w:sz w:val="26"/>
                <w:szCs w:val="26"/>
              </w:rPr>
              <w:lastRenderedPageBreak/>
              <w:t xml:space="preserve">    </w:t>
            </w:r>
            <w:r w:rsidRPr="002F44AE">
              <w:rPr>
                <w:rFonts w:ascii=".VnTime" w:eastAsia="Times New Roman" w:hAnsi=".VnTime" w:cs="Times New Roman"/>
                <w:b/>
                <w:i/>
                <w:sz w:val="26"/>
                <w:szCs w:val="26"/>
                <w:u w:val="single"/>
              </w:rPr>
              <w:t>Bµi tËp 16</w:t>
            </w: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( SGK):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Ta cã: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position w:val="-60"/>
                <w:sz w:val="26"/>
                <w:szCs w:val="26"/>
              </w:rPr>
              <w:object w:dxaOrig="4239" w:dyaOrig="1320">
                <v:shape id="_x0000_i3092" type="#_x0000_t75" style="width:203.25pt;height:82.5pt" o:ole="">
                  <v:imagedata r:id="rId60" o:title=""/>
                </v:shape>
                <o:OLEObject Type="Embed" ProgID="Equation.DSMT4" ShapeID="_x0000_i3092" DrawAspect="Content" ObjectID="_1567018039" r:id="rId61"/>
              </w:object>
            </w:r>
          </w:p>
        </w:tc>
      </w:tr>
      <w:tr w:rsidR="002F44AE" w:rsidRPr="002F44AE" w:rsidTr="002F44AE">
        <w:tc>
          <w:tcPr>
            <w:tcW w:w="10206" w:type="dxa"/>
            <w:gridSpan w:val="3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C. HOẠT ĐỘNG VẬN DỤNG</w:t>
            </w:r>
          </w:p>
        </w:tc>
      </w:tr>
      <w:tr w:rsidR="002F44AE" w:rsidRPr="002F44AE" w:rsidTr="002F44AE">
        <w:tc>
          <w:tcPr>
            <w:tcW w:w="2678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­íng dÉn hs lµm bµi tËp 15sgk</w:t>
            </w:r>
          </w:p>
          <w:p w:rsidR="002F44AE" w:rsidRPr="002F44AE" w:rsidRDefault="002F44AE" w:rsidP="002F44AE">
            <w:pPr>
              <w:spacing w:after="0" w:line="240" w:lineRule="auto"/>
              <w:ind w:firstLine="91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Ta cã:</w:t>
            </w: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2F44AE" w:rsidRPr="002F44AE" w:rsidRDefault="002F44AE" w:rsidP="002F44AE">
            <w:pPr>
              <w:spacing w:after="0" w:line="240" w:lineRule="auto"/>
              <w:ind w:firstLine="91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  <w:t xml:space="preserve">Vi </w:t>
            </w:r>
            <w:r w:rsidRPr="002F44AE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160" w:dyaOrig="320">
                <v:shape id="_x0000_i3093" type="#_x0000_t75" style="width:101.25pt;height:15.75pt" o:ole="">
                  <v:imagedata r:id="rId62" o:title=""/>
                </v:shape>
                <o:OLEObject Type="Embed" ProgID="Equation.DSMT4" ShapeID="_x0000_i3093" DrawAspect="Content" ObjectID="_1567018040" r:id="rId63"/>
              </w:object>
            </w: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nen:  </w:t>
            </w: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  <w:r w:rsidRPr="002F44AE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3760" w:dyaOrig="320">
                <v:shape id="_x0000_i3094" type="#_x0000_t75" style="width:234pt;height:16.5pt" o:ole="">
                  <v:imagedata r:id="rId64" o:title=""/>
                </v:shape>
                <o:OLEObject Type="Embed" ProgID="Equation.DSMT4" ShapeID="_x0000_i3094" DrawAspect="Content" ObjectID="_1567018041" r:id="rId65"/>
              </w:object>
            </w:r>
          </w:p>
          <w:p w:rsidR="002F44AE" w:rsidRPr="002F44AE" w:rsidRDefault="002F44AE" w:rsidP="002F44AE">
            <w:pPr>
              <w:spacing w:after="0" w:line="240" w:lineRule="auto"/>
              <w:ind w:firstLine="91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2451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HS nghe hướng dẫn và làm bài tập </w:t>
            </w:r>
          </w:p>
        </w:tc>
        <w:tc>
          <w:tcPr>
            <w:tcW w:w="5077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581785</wp:posOffset>
                      </wp:positionH>
                      <wp:positionV relativeFrom="paragraph">
                        <wp:posOffset>642620</wp:posOffset>
                      </wp:positionV>
                      <wp:extent cx="1228725" cy="1086485"/>
                      <wp:effectExtent l="1905" t="6350" r="7620" b="2540"/>
                      <wp:wrapNone/>
                      <wp:docPr id="338" name="Group 3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28725" cy="1086485"/>
                                <a:chOff x="7869" y="7837"/>
                                <a:chExt cx="1935" cy="1711"/>
                              </a:xfrm>
                            </wpg:grpSpPr>
                            <wps:wsp>
                              <wps:cNvPr id="339" name="Text Box 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69" y="9097"/>
                                  <a:ext cx="349" cy="4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8F0571" w:rsidRDefault="002F44AE" w:rsidP="002F44AE">
                                    <w:pPr>
                                      <w:rPr>
                                        <w:b/>
                                        <w:sz w:val="26"/>
                                      </w:rPr>
                                    </w:pPr>
                                    <w:r w:rsidRPr="008F0571">
                                      <w:rPr>
                                        <w:b/>
                                        <w:sz w:val="26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40" name="Group 1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268" y="7987"/>
                                  <a:ext cx="856" cy="1353"/>
                                  <a:chOff x="5162" y="13525"/>
                                  <a:chExt cx="1535" cy="1440"/>
                                </a:xfrm>
                              </wpg:grpSpPr>
                              <wps:wsp>
                                <wps:cNvPr id="341" name="AutoShap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62" y="13525"/>
                                    <a:ext cx="1535" cy="144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2" name="Freeform 1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00" y="14823"/>
                                    <a:ext cx="38" cy="120"/>
                                  </a:xfrm>
                                  <a:custGeom>
                                    <a:avLst/>
                                    <a:gdLst>
                                      <a:gd name="T0" fmla="*/ 60 w 60"/>
                                      <a:gd name="T1" fmla="*/ 0 h 135"/>
                                      <a:gd name="T2" fmla="*/ 0 w 60"/>
                                      <a:gd name="T3" fmla="*/ 75 h 135"/>
                                      <a:gd name="T4" fmla="*/ 15 w 60"/>
                                      <a:gd name="T5" fmla="*/ 135 h 13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60" h="135">
                                        <a:moveTo>
                                          <a:pt x="60" y="0"/>
                                        </a:moveTo>
                                        <a:cubicBezTo>
                                          <a:pt x="25" y="23"/>
                                          <a:pt x="0" y="27"/>
                                          <a:pt x="0" y="75"/>
                                        </a:cubicBezTo>
                                        <a:cubicBezTo>
                                          <a:pt x="0" y="96"/>
                                          <a:pt x="15" y="135"/>
                                          <a:pt x="15" y="13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3" name="Freeform 1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80" y="14818"/>
                                    <a:ext cx="117" cy="138"/>
                                  </a:xfrm>
                                  <a:custGeom>
                                    <a:avLst/>
                                    <a:gdLst>
                                      <a:gd name="T0" fmla="*/ 0 w 185"/>
                                      <a:gd name="T1" fmla="*/ 35 h 155"/>
                                      <a:gd name="T2" fmla="*/ 150 w 185"/>
                                      <a:gd name="T3" fmla="*/ 155 h 1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5" h="155">
                                        <a:moveTo>
                                          <a:pt x="0" y="35"/>
                                        </a:moveTo>
                                        <a:cubicBezTo>
                                          <a:pt x="185" y="53"/>
                                          <a:pt x="150" y="0"/>
                                          <a:pt x="150" y="15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44" name="Text Box 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69" y="7837"/>
                                  <a:ext cx="406" cy="4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8F0571" w:rsidRDefault="002F44AE" w:rsidP="002F44AE">
                                    <w:pPr>
                                      <w:rPr>
                                        <w:b/>
                                        <w:sz w:val="26"/>
                                      </w:rPr>
                                    </w:pPr>
                                    <w:r w:rsidRPr="008F0571">
                                      <w:rPr>
                                        <w:b/>
                                        <w:sz w:val="26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81" y="9097"/>
                                  <a:ext cx="623" cy="4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8F0571" w:rsidRDefault="002F44AE" w:rsidP="002F44AE">
                                    <w:pPr>
                                      <w:rPr>
                                        <w:b/>
                                        <w:sz w:val="26"/>
                                      </w:rPr>
                                    </w:pPr>
                                    <w:r w:rsidRPr="008F0571">
                                      <w:rPr>
                                        <w:b/>
                                        <w:sz w:val="26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" name="Text Box 1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54" y="9063"/>
                                  <a:ext cx="741" cy="3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F6123A" w:rsidRDefault="002F44AE" w:rsidP="002F44AE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 w:rsidRPr="00F6123A">
                                      <w:t>60</w:t>
                                    </w:r>
                                    <w:r w:rsidRPr="00F6123A">
                                      <w:rPr>
                                        <w:vertAlign w:val="superscript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7" name="Text Box 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11" y="8388"/>
                                  <a:ext cx="378" cy="4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44AE" w:rsidRPr="00F6123A" w:rsidRDefault="002F44AE" w:rsidP="002F44AE">
                                    <w:pPr>
                                      <w:rPr>
                                        <w:sz w:val="26"/>
                                      </w:rPr>
                                    </w:pPr>
                                    <w:r w:rsidRPr="00F6123A">
                                      <w:rPr>
                                        <w:sz w:val="2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38" o:spid="_x0000_s1085" style="position:absolute;left:0;text-align:left;margin-left:124.55pt;margin-top:50.6pt;width:96.75pt;height:85.55pt;z-index:251660288" coordorigin="7869,7837" coordsize="1935,17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">
                      <v:shape id="Text Box 113" o:spid="_x0000_s1086" type="#_x0000_t202" style="position:absolute;left:7869;top:9097;width:34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" stroked="f">
                        <v:textbox>
                          <w:txbxContent>
                            <w:p w:rsidR="002F44AE" w:rsidRPr="008F0571" w:rsidRDefault="002F44AE" w:rsidP="002F44AE">
                              <w:pPr>
                                <w:rPr>
                                  <w:b/>
                                  <w:sz w:val="26"/>
                                </w:rPr>
                              </w:pPr>
                              <w:r w:rsidRPr="008F0571">
                                <w:rPr>
                                  <w:b/>
                                  <w:sz w:val="2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114" o:spid="_x0000_s1087" style="position:absolute;left:8268;top:7987;width:856;height:1353" coordorigin="5162,13525" coordsize="153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<v:shape id="AutoShape 115" o:spid="_x0000_s1088" type="#_x0000_t6" style="position:absolute;left:5162;top:13525;width:1535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"/>
                        <v:shape id="Freeform 116" o:spid="_x0000_s1089" style="position:absolute;left:6500;top:14823;width:38;height:120;visibility:visible;mso-wrap-style:square;v-text-anchor:top" coordsize="60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" path="m60,c25,23,,27,,75v,21,15,60,15,60e" filled="f">
                          <v:path arrowok="t" o:connecttype="custom" o:connectlocs="38,0;0,67;10,120" o:connectangles="0,0,0"/>
                        </v:shape>
                        <v:shape id="Freeform 117" o:spid="_x0000_s1090" style="position:absolute;left:5180;top:14818;width:117;height:138;visibility:visible;mso-wrap-style:square;v-text-anchor:top" coordsize="185,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" path="m,35c185,53,150,,150,155e" filled="f">
                          <v:path arrowok="t" o:connecttype="custom" o:connectlocs="0,31;95,138" o:connectangles="0,0"/>
                        </v:shape>
                      </v:group>
                      <v:shape id="Text Box 118" o:spid="_x0000_s1091" type="#_x0000_t202" style="position:absolute;left:7869;top:7837;width:406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" stroked="f">
                        <v:fill opacity="0"/>
                        <v:textbox>
                          <w:txbxContent>
                            <w:p w:rsidR="002F44AE" w:rsidRPr="008F0571" w:rsidRDefault="002F44AE" w:rsidP="002F44AE">
                              <w:pPr>
                                <w:rPr>
                                  <w:b/>
                                  <w:sz w:val="26"/>
                                </w:rPr>
                              </w:pPr>
                              <w:r w:rsidRPr="008F0571">
                                <w:rPr>
                                  <w:b/>
                                  <w:sz w:val="2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19" o:spid="_x0000_s1092" type="#_x0000_t202" style="position:absolute;left:9181;top:9097;width:623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" stroked="f">
                        <v:fill opacity="0"/>
                        <v:textbox>
                          <w:txbxContent>
                            <w:p w:rsidR="002F44AE" w:rsidRPr="008F0571" w:rsidRDefault="002F44AE" w:rsidP="002F44AE">
                              <w:pPr>
                                <w:rPr>
                                  <w:b/>
                                  <w:sz w:val="26"/>
                                </w:rPr>
                              </w:pPr>
                              <w:r w:rsidRPr="008F0571">
                                <w:rPr>
                                  <w:b/>
                                  <w:sz w:val="2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20" o:spid="_x0000_s1093" type="#_x0000_t202" style="position:absolute;left:8554;top:9063;width:741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" stroked="f">
                        <v:fill opacity="0"/>
                        <v:textbox>
                          <w:txbxContent>
                            <w:p w:rsidR="002F44AE" w:rsidRPr="00F6123A" w:rsidRDefault="002F44AE" w:rsidP="002F44AE">
                              <w:pPr>
                                <w:rPr>
                                  <w:vertAlign w:val="superscript"/>
                                </w:rPr>
                              </w:pPr>
                              <w:r w:rsidRPr="00F6123A">
                                <w:t>60</w:t>
                              </w:r>
                              <w:r w:rsidRPr="00F6123A"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21" o:spid="_x0000_s1094" type="#_x0000_t202" style="position:absolute;left:8611;top:8388;width:37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" stroked="f">
                        <v:fill opacity="0"/>
                        <v:textbox>
                          <w:txbxContent>
                            <w:p w:rsidR="002F44AE" w:rsidRPr="00F6123A" w:rsidRDefault="002F44AE" w:rsidP="002F44AE">
                              <w:pPr>
                                <w:rPr>
                                  <w:sz w:val="26"/>
                                </w:rPr>
                              </w:pPr>
                              <w:r w:rsidRPr="00F6123A">
                                <w:rPr>
                                  <w:sz w:val="2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2F44AE">
              <w:rPr>
                <w:rFonts w:ascii="Times New Roman" w:eastAsia="Times New Roman" w:hAnsi="Times New Roman" w:cs="Times New Roman"/>
                <w:position w:val="-46"/>
                <w:sz w:val="26"/>
                <w:szCs w:val="26"/>
              </w:rPr>
              <w:object w:dxaOrig="3840" w:dyaOrig="1120">
                <v:shape id="_x0000_i3095" type="#_x0000_t75" style="width:218.25pt;height:67.5pt" o:ole="">
                  <v:imagedata r:id="rId66" o:title=""/>
                </v:shape>
                <o:OLEObject Type="Embed" ProgID="Equation.DSMT4" ShapeID="_x0000_i3095" DrawAspect="Content" ObjectID="_1567018042" r:id="rId67"/>
              </w:objec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</w:rPr>
              <w:object w:dxaOrig="4819" w:dyaOrig="660">
                <v:shape id="_x0000_i3096" type="#_x0000_t75" style="width:187.5pt;height:24.75pt" o:ole="">
                  <v:imagedata r:id="rId68" o:title=""/>
                </v:shape>
                <o:OLEObject Type="Embed" ProgID="Equation.DSMT4" ShapeID="_x0000_i3096" DrawAspect="Content" ObjectID="_1567018043" r:id="rId69"/>
              </w:object>
            </w:r>
          </w:p>
        </w:tc>
      </w:tr>
      <w:tr w:rsidR="002F44AE" w:rsidRPr="002F44AE" w:rsidTr="002F44AE">
        <w:tc>
          <w:tcPr>
            <w:tcW w:w="10206" w:type="dxa"/>
            <w:gridSpan w:val="3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>D. HOẠT ĐỘNG TÌM TÒI, MỞ RỘNG (2p)</w:t>
            </w:r>
          </w:p>
        </w:tc>
      </w:tr>
      <w:tr w:rsidR="002F44AE" w:rsidRPr="002F44AE" w:rsidTr="002F44AE">
        <w:tc>
          <w:tcPr>
            <w:tcW w:w="2678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äc vµ n¾m ch¾c ®Þnh nghÜa c¸c tû sè l­îng gi¸c cña gãc nhän.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Hoµn thµnh c¸c bµi tËp cßn l¹i, lµm bµi tËp 24, 25, 26, 27 s¸ch bµi tËp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2F44AE">
              <w:rPr>
                <w:rFonts w:ascii=".VnTime" w:eastAsia="Times New Roman" w:hAnsi=".VnTime" w:cs="Times New Roman"/>
                <w:sz w:val="26"/>
                <w:szCs w:val="26"/>
              </w:rPr>
              <w:t>- ChuÈn bÞ b¶ng sè víi 4 ch÷ sè thËp ph©n, ®äc tr­íc bµi míi.</w:t>
            </w:r>
          </w:p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2451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44AE">
              <w:rPr>
                <w:rFonts w:ascii="Times New Roman" w:eastAsia="Times New Roman" w:hAnsi="Times New Roman" w:cs="Times New Roman"/>
                <w:sz w:val="26"/>
                <w:szCs w:val="26"/>
              </w:rPr>
              <w:t>- HS lắng nghe và làm bài</w:t>
            </w:r>
          </w:p>
        </w:tc>
        <w:tc>
          <w:tcPr>
            <w:tcW w:w="5077" w:type="dxa"/>
            <w:shd w:val="clear" w:color="auto" w:fill="auto"/>
          </w:tcPr>
          <w:p w:rsidR="002F44AE" w:rsidRPr="002F44AE" w:rsidRDefault="002F44AE" w:rsidP="002F44AE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</w:tr>
    </w:tbl>
    <w:p w:rsidR="002F44AE" w:rsidRPr="002F44AE" w:rsidRDefault="002F44AE" w:rsidP="002F44AE">
      <w:pPr>
        <w:spacing w:after="0" w:line="240" w:lineRule="auto"/>
        <w:ind w:firstLine="969"/>
        <w:rPr>
          <w:rFonts w:ascii=".VnTime" w:eastAsia="Times New Roman" w:hAnsi=".VnTime" w:cs="Times New Roman"/>
          <w:sz w:val="26"/>
          <w:szCs w:val="26"/>
        </w:rPr>
      </w:pPr>
    </w:p>
    <w:p w:rsidR="002F44AE" w:rsidRPr="002F44AE" w:rsidRDefault="002F44AE" w:rsidP="002F44AE">
      <w:pPr>
        <w:tabs>
          <w:tab w:val="left" w:leader="dot" w:pos="9690"/>
        </w:tabs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2F44AE">
        <w:rPr>
          <w:rFonts w:ascii=".VnTime" w:eastAsia="Times New Roman" w:hAnsi=".VnTime" w:cs="Times New Roman"/>
          <w:sz w:val="26"/>
          <w:szCs w:val="26"/>
        </w:rPr>
        <w:t xml:space="preserve">IV. </w:t>
      </w:r>
      <w:r w:rsidRPr="002F44AE">
        <w:rPr>
          <w:rFonts w:ascii=".VnTime" w:eastAsia="Times New Roman" w:hAnsi=".VnTime" w:cs="Times New Roman"/>
          <w:b/>
          <w:sz w:val="26"/>
          <w:szCs w:val="26"/>
        </w:rPr>
        <w:t>Rót kinh nghiÖm</w:t>
      </w:r>
      <w:r w:rsidRPr="002F44AE">
        <w:rPr>
          <w:rFonts w:ascii=".VnTime" w:eastAsia="Times New Roman" w:hAnsi=".VnTime" w:cs="Times New Roman"/>
          <w:sz w:val="26"/>
          <w:szCs w:val="26"/>
        </w:rPr>
        <w:t>:</w:t>
      </w:r>
    </w:p>
    <w:p w:rsidR="002F44AE" w:rsidRPr="002F44AE" w:rsidRDefault="002F44AE" w:rsidP="002F44AE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F44AE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2F44AE" w:rsidRPr="002F44AE" w:rsidRDefault="002F44AE" w:rsidP="002F44AE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F44AE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821181" w:rsidRPr="00F770F5" w:rsidRDefault="002F44AE" w:rsidP="002F44AE">
      <w:pPr>
        <w:spacing w:after="0" w:line="240" w:lineRule="auto"/>
        <w:jc w:val="center"/>
      </w:pPr>
      <w:r w:rsidRPr="002F44AE">
        <w:rPr>
          <w:rFonts w:ascii="Times New Roman" w:eastAsia="Times New Roman" w:hAnsi="Times New Roman" w:cs="Times New Roman"/>
          <w:sz w:val="26"/>
          <w:szCs w:val="26"/>
        </w:rPr>
        <w:tab/>
      </w:r>
    </w:p>
    <w:sectPr w:rsidR="00821181" w:rsidRPr="00F770F5" w:rsidSect="00F770F5">
      <w:headerReference w:type="default" r:id="rId70"/>
      <w:footerReference w:type="default" r:id="rId71"/>
      <w:pgSz w:w="11907" w:h="16840" w:code="9"/>
      <w:pgMar w:top="1134" w:right="567" w:bottom="1134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72BE" w:rsidRDefault="008872BE" w:rsidP="0020398B">
      <w:pPr>
        <w:spacing w:after="0" w:line="240" w:lineRule="auto"/>
      </w:pPr>
      <w:r>
        <w:separator/>
      </w:r>
    </w:p>
  </w:endnote>
  <w:endnote w:type="continuationSeparator" w:id="0">
    <w:p w:rsidR="008872BE" w:rsidRDefault="008872BE" w:rsidP="002039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98B" w:rsidRPr="0020398B" w:rsidRDefault="0020398B" w:rsidP="0020398B">
    <w:pPr>
      <w:pBdr>
        <w:top w:val="single" w:sz="4" w:space="1" w:color="auto"/>
      </w:pBdr>
      <w:tabs>
        <w:tab w:val="center" w:pos="4680"/>
        <w:tab w:val="right" w:pos="9360"/>
      </w:tabs>
      <w:spacing w:after="0" w:line="240" w:lineRule="auto"/>
      <w:rPr>
        <w:rFonts w:ascii="Times New Roman" w:eastAsia="Times New Roman" w:hAnsi="Times New Roman" w:cs="Times New Roman"/>
        <w:sz w:val="28"/>
        <w:szCs w:val="28"/>
        <w:lang w:eastAsia="x-none"/>
      </w:rPr>
    </w:pP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GV</w:t>
    </w:r>
    <w:r w:rsidRPr="0020398B">
      <w:rPr>
        <w:rFonts w:ascii="VNI-Times" w:eastAsia="Times New Roman" w:hAnsi="VNI-Times" w:cs="Times New Roman"/>
        <w:i/>
        <w:sz w:val="28"/>
        <w:szCs w:val="28"/>
        <w:lang w:val="x-none" w:eastAsia="x-none"/>
      </w:rPr>
      <w:t xml:space="preserve">: </w:t>
    </w: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Nguyễn Thị Thanh Thúy</w:t>
    </w:r>
    <w:r w:rsidRPr="0020398B">
      <w:rPr>
        <w:rFonts w:ascii="VNI-Times" w:eastAsia="Times New Roman" w:hAnsi="VNI-Times" w:cs="Times New Roman"/>
        <w:sz w:val="28"/>
        <w:szCs w:val="28"/>
        <w:lang w:val="x-none" w:eastAsia="x-none"/>
      </w:rPr>
      <w:t xml:space="preserve">                                </w:t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fldChar w:fldCharType="begin"/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instrText xml:space="preserve"> PAGE   \* MERGEFORMAT </w:instrText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fldChar w:fldCharType="separate"/>
    </w:r>
    <w:r w:rsidR="002F44AE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t>1</w:t>
    </w:r>
    <w:r w:rsidRPr="0020398B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fldChar w:fldCharType="end"/>
    </w:r>
    <w:r w:rsidRPr="0020398B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t xml:space="preserve">                               </w:t>
    </w: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Trường THCS Long Biên</w:t>
    </w:r>
  </w:p>
  <w:p w:rsidR="0020398B" w:rsidRDefault="002039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72BE" w:rsidRDefault="008872BE" w:rsidP="0020398B">
      <w:pPr>
        <w:spacing w:after="0" w:line="240" w:lineRule="auto"/>
      </w:pPr>
      <w:r>
        <w:separator/>
      </w:r>
    </w:p>
  </w:footnote>
  <w:footnote w:type="continuationSeparator" w:id="0">
    <w:p w:rsidR="008872BE" w:rsidRDefault="008872BE" w:rsidP="002039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98B" w:rsidRPr="001051F0" w:rsidRDefault="0020398B" w:rsidP="0020398B">
    <w:pPr>
      <w:pStyle w:val="Header"/>
      <w:rPr>
        <w:rFonts w:ascii="Times New Roman" w:hAnsi="Times New Roman"/>
        <w:i/>
        <w:sz w:val="28"/>
        <w:szCs w:val="28"/>
        <w:u w:val="single"/>
      </w:rPr>
    </w:pPr>
    <w:r>
      <w:rPr>
        <w:rFonts w:ascii="Times New Roman" w:hAnsi="Times New Roman"/>
        <w:i/>
        <w:sz w:val="28"/>
        <w:szCs w:val="28"/>
        <w:u w:val="single"/>
      </w:rPr>
      <w:t xml:space="preserve">Giáo án </w:t>
    </w:r>
    <w:r w:rsidR="00F770F5">
      <w:rPr>
        <w:rFonts w:ascii="Times New Roman" w:hAnsi="Times New Roman"/>
        <w:i/>
        <w:sz w:val="28"/>
        <w:szCs w:val="28"/>
        <w:u w:val="single"/>
      </w:rPr>
      <w:t>Hình học</w:t>
    </w:r>
    <w:r w:rsidRPr="001051F0">
      <w:rPr>
        <w:rFonts w:ascii="Times New Roman" w:hAnsi="Times New Roman"/>
        <w:i/>
        <w:sz w:val="28"/>
        <w:szCs w:val="28"/>
        <w:u w:val="single"/>
      </w:rPr>
      <w:t xml:space="preserve"> 9                                                                                 Năm học  2017</w:t>
    </w:r>
    <w:r>
      <w:rPr>
        <w:rFonts w:ascii="Times New Roman" w:hAnsi="Times New Roman"/>
        <w:i/>
        <w:sz w:val="28"/>
        <w:szCs w:val="28"/>
        <w:u w:val="single"/>
      </w:rPr>
      <w:t xml:space="preserve"> </w:t>
    </w:r>
    <w:r w:rsidRPr="001051F0">
      <w:rPr>
        <w:rFonts w:ascii="Times New Roman" w:hAnsi="Times New Roman"/>
        <w:i/>
        <w:sz w:val="28"/>
        <w:szCs w:val="28"/>
        <w:u w:val="single"/>
      </w:rPr>
      <w:t>-</w:t>
    </w:r>
    <w:r>
      <w:rPr>
        <w:rFonts w:ascii="Times New Roman" w:hAnsi="Times New Roman"/>
        <w:i/>
        <w:sz w:val="28"/>
        <w:szCs w:val="28"/>
        <w:u w:val="single"/>
      </w:rPr>
      <w:t xml:space="preserve"> </w:t>
    </w:r>
    <w:r w:rsidRPr="001051F0">
      <w:rPr>
        <w:rFonts w:ascii="Times New Roman" w:hAnsi="Times New Roman"/>
        <w:i/>
        <w:sz w:val="28"/>
        <w:szCs w:val="28"/>
        <w:u w:val="single"/>
      </w:rPr>
      <w:t>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E60C54"/>
    <w:multiLevelType w:val="hybridMultilevel"/>
    <w:tmpl w:val="F9085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66242F"/>
    <w:multiLevelType w:val="hybridMultilevel"/>
    <w:tmpl w:val="9926D11A"/>
    <w:lvl w:ilvl="0" w:tplc="3C6209EC">
      <w:start w:val="3"/>
      <w:numFmt w:val="upperRoman"/>
      <w:lvlText w:val="%1."/>
      <w:lvlJc w:val="left"/>
      <w:pPr>
        <w:tabs>
          <w:tab w:val="num" w:pos="1062"/>
        </w:tabs>
        <w:ind w:left="1062" w:hanging="720"/>
      </w:pPr>
      <w:rPr>
        <w:rFonts w:hint="default"/>
      </w:rPr>
    </w:lvl>
    <w:lvl w:ilvl="1" w:tplc="53A2CA18">
      <w:start w:val="2"/>
      <w:numFmt w:val="upperRoman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5C271B41"/>
    <w:multiLevelType w:val="hybridMultilevel"/>
    <w:tmpl w:val="60B45C96"/>
    <w:lvl w:ilvl="0" w:tplc="04090001">
      <w:start w:val="1"/>
      <w:numFmt w:val="bullet"/>
      <w:lvlText w:val=""/>
      <w:lvlJc w:val="left"/>
      <w:pPr>
        <w:tabs>
          <w:tab w:val="num" w:pos="702"/>
        </w:tabs>
        <w:ind w:left="702" w:hanging="360"/>
      </w:pPr>
      <w:rPr>
        <w:rFonts w:ascii="Symbol" w:hAnsi="Symbol" w:hint="default"/>
      </w:rPr>
    </w:lvl>
    <w:lvl w:ilvl="1" w:tplc="9DE876E8">
      <w:start w:val="2"/>
      <w:numFmt w:val="bullet"/>
      <w:lvlText w:val=""/>
      <w:lvlJc w:val="left"/>
      <w:pPr>
        <w:tabs>
          <w:tab w:val="num" w:pos="1422"/>
        </w:tabs>
        <w:ind w:left="1422" w:hanging="360"/>
      </w:pPr>
      <w:rPr>
        <w:rFonts w:ascii="Wingdings" w:eastAsia="Times New Roman" w:hAnsi="Wingding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42"/>
        </w:tabs>
        <w:ind w:left="21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62"/>
        </w:tabs>
        <w:ind w:left="28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82"/>
        </w:tabs>
        <w:ind w:left="35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02"/>
        </w:tabs>
        <w:ind w:left="43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22"/>
        </w:tabs>
        <w:ind w:left="50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42"/>
        </w:tabs>
        <w:ind w:left="57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62"/>
        </w:tabs>
        <w:ind w:left="6462" w:hanging="360"/>
      </w:pPr>
      <w:rPr>
        <w:rFonts w:ascii="Wingdings" w:hAnsi="Wingdings" w:hint="default"/>
      </w:rPr>
    </w:lvl>
  </w:abstractNum>
  <w:abstractNum w:abstractNumId="3" w15:restartNumberingAfterBreak="0">
    <w:nsid w:val="5F6F7A31"/>
    <w:multiLevelType w:val="hybridMultilevel"/>
    <w:tmpl w:val="1FD22C60"/>
    <w:lvl w:ilvl="0" w:tplc="6854FA9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3530C2"/>
    <w:multiLevelType w:val="hybridMultilevel"/>
    <w:tmpl w:val="BF9EBD98"/>
    <w:lvl w:ilvl="0" w:tplc="957E9F0A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398B"/>
    <w:rsid w:val="0020398B"/>
    <w:rsid w:val="002F44AE"/>
    <w:rsid w:val="00821181"/>
    <w:rsid w:val="008872BE"/>
    <w:rsid w:val="00B16E2D"/>
    <w:rsid w:val="00BA53F1"/>
    <w:rsid w:val="00C97D4A"/>
    <w:rsid w:val="00F77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5F327A66"/>
  <w15:chartTrackingRefBased/>
  <w15:docId w15:val="{E43A58BB-621E-4F4B-9F63-1F362E7BF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203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0398B"/>
  </w:style>
  <w:style w:type="paragraph" w:styleId="Footer">
    <w:name w:val="footer"/>
    <w:basedOn w:val="Normal"/>
    <w:link w:val="FooterChar"/>
    <w:uiPriority w:val="99"/>
    <w:unhideWhenUsed/>
    <w:rsid w:val="00203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398B"/>
  </w:style>
  <w:style w:type="table" w:styleId="TableGrid">
    <w:name w:val="Table Grid"/>
    <w:basedOn w:val="TableNormal"/>
    <w:rsid w:val="00F770F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0.wmf"/><Relationship Id="rId66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3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9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5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7.wmf"/><Relationship Id="rId56" Type="http://schemas.openxmlformats.org/officeDocument/2006/relationships/oleObject" Target="embeddings/oleObject30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2.wmf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7C3B13-AFCC-40B3-90AE-325C70A3EF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721</Words>
  <Characters>411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7-08-29T07:45:00Z</dcterms:created>
  <dcterms:modified xsi:type="dcterms:W3CDTF">2017-09-15T14:58:00Z</dcterms:modified>
</cp:coreProperties>
</file>